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33" w:type="dxa"/>
        <w:tblLook w:val="04A0" w:firstRow="1" w:lastRow="0" w:firstColumn="1" w:lastColumn="0" w:noHBand="0" w:noVBand="1"/>
      </w:tblPr>
      <w:tblGrid>
        <w:gridCol w:w="4230"/>
        <w:gridCol w:w="6303"/>
      </w:tblGrid>
      <w:tr w:rsidR="00E32FBF" w:rsidRPr="00E32FBF" w14:paraId="2276F9C2" w14:textId="77777777" w:rsidTr="0081224F">
        <w:tc>
          <w:tcPr>
            <w:tcW w:w="4230" w:type="dxa"/>
            <w:shd w:val="clear" w:color="auto" w:fill="auto"/>
          </w:tcPr>
          <w:p w14:paraId="25F86704" w14:textId="77777777" w:rsidR="008A257B" w:rsidRPr="00E32FBF" w:rsidRDefault="008A257B" w:rsidP="0081224F">
            <w:pPr>
              <w:spacing w:before="40"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4594BB87" w14:textId="77777777" w:rsidR="008A257B" w:rsidRPr="00E32FBF" w:rsidRDefault="008A257B" w:rsidP="0081224F">
            <w:pPr>
              <w:spacing w:before="40"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5EAF0EC" w14:textId="77777777" w:rsidR="008A257B" w:rsidRPr="00E32FBF" w:rsidRDefault="008A257B" w:rsidP="0081224F">
            <w:pPr>
              <w:spacing w:before="40"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 xml:space="preserve">Mã đề: </w:t>
            </w: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val="vi-VN"/>
              </w:rPr>
              <w:t>602</w:t>
            </w:r>
          </w:p>
        </w:tc>
        <w:tc>
          <w:tcPr>
            <w:tcW w:w="6303" w:type="dxa"/>
            <w:shd w:val="clear" w:color="auto" w:fill="auto"/>
          </w:tcPr>
          <w:p w14:paraId="5129877E" w14:textId="77777777" w:rsidR="008A257B" w:rsidRPr="00E32FBF" w:rsidRDefault="008A257B" w:rsidP="0081224F">
            <w:pPr>
              <w:spacing w:before="40" w:after="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GIỮA KÌ I</w:t>
            </w:r>
          </w:p>
          <w:p w14:paraId="413FCD0E" w14:textId="77777777" w:rsidR="008A257B" w:rsidRPr="00E32FBF" w:rsidRDefault="008A257B" w:rsidP="0081224F">
            <w:pPr>
              <w:spacing w:before="40"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ôn: </w:t>
            </w: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OÁN 6</w:t>
            </w: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47AA7B96" w14:textId="77777777" w:rsidR="008A257B" w:rsidRPr="00E32FBF" w:rsidRDefault="008A257B" w:rsidP="0081224F">
            <w:pPr>
              <w:spacing w:before="40"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Thời gian làm bài: 90 phút</w:t>
            </w:r>
          </w:p>
          <w:p w14:paraId="7253F9BD" w14:textId="16BF7ABD" w:rsidR="008A257B" w:rsidRPr="00E32FBF" w:rsidRDefault="008A257B" w:rsidP="0081224F">
            <w:pPr>
              <w:spacing w:before="40"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gày kiểm tra: </w:t>
            </w:r>
            <w:r w:rsidR="00940EF9"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02</w:t>
            </w:r>
            <w:r w:rsidRPr="00E32FBF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/1</w:t>
            </w:r>
            <w:r w:rsidR="00940EF9"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/2023</w:t>
            </w:r>
          </w:p>
          <w:p w14:paraId="1AA0B61B" w14:textId="77777777" w:rsidR="008A257B" w:rsidRPr="00E32FBF" w:rsidRDefault="008A257B" w:rsidP="0081224F">
            <w:pPr>
              <w:spacing w:before="40"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49585A0C" w14:textId="77777777" w:rsidR="008A257B" w:rsidRPr="00E32FBF" w:rsidRDefault="008A257B" w:rsidP="008A257B">
      <w:pPr>
        <w:spacing w:before="40" w:after="0"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32FBF">
        <w:rPr>
          <w:rFonts w:ascii="Times New Roman" w:hAnsi="Times New Roman" w:cs="Times New Roman"/>
          <w:b/>
          <w:bCs/>
          <w:sz w:val="28"/>
          <w:szCs w:val="28"/>
        </w:rPr>
        <w:t xml:space="preserve">I. TRẮC NGHIỆM KHÁCH QUAN </w:t>
      </w:r>
      <w:r w:rsidRPr="00E32FBF">
        <w:rPr>
          <w:rFonts w:ascii="Times New Roman" w:hAnsi="Times New Roman" w:cs="Times New Roman"/>
          <w:bCs/>
          <w:sz w:val="28"/>
          <w:szCs w:val="28"/>
        </w:rPr>
        <w:t xml:space="preserve">(3 điểm) </w:t>
      </w:r>
    </w:p>
    <w:p w14:paraId="04165FD2" w14:textId="77777777" w:rsidR="00F66483" w:rsidRPr="00E32FBF" w:rsidRDefault="00F66483" w:rsidP="008A257B">
      <w:pPr>
        <w:spacing w:before="40" w:after="0" w:line="276" w:lineRule="auto"/>
        <w:rPr>
          <w:rFonts w:ascii="Times New Roman" w:hAnsi="Times New Roman" w:cs="Times New Roman"/>
          <w:bCs/>
          <w:i/>
          <w:sz w:val="28"/>
          <w:szCs w:val="28"/>
        </w:rPr>
      </w:pPr>
      <w:r w:rsidRPr="00E32FBF">
        <w:rPr>
          <w:rFonts w:ascii="Times New Roman" w:hAnsi="Times New Roman" w:cs="Times New Roman"/>
          <w:bCs/>
          <w:i/>
          <w:sz w:val="28"/>
          <w:szCs w:val="28"/>
        </w:rPr>
        <w:t xml:space="preserve">Hãy chọn chữ cái đứng trước câu trả lời đúng nhất rồi ghi vào bài làm. </w:t>
      </w:r>
    </w:p>
    <w:p w14:paraId="13D2A315" w14:textId="55F91C48" w:rsidR="008A257B" w:rsidRPr="00E32FBF" w:rsidRDefault="008A257B" w:rsidP="008A257B">
      <w:pPr>
        <w:spacing w:before="40" w:after="0" w:line="276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1: </w:t>
      </w:r>
      <w:r w:rsidRPr="00E32FBF">
        <w:rPr>
          <w:rFonts w:ascii="Times New Roman" w:eastAsia="Calibri" w:hAnsi="Times New Roman" w:cs="Times New Roman"/>
          <w:sz w:val="28"/>
          <w:szCs w:val="28"/>
        </w:rPr>
        <w:t>Tập hợp</w:t>
      </w:r>
      <w:r w:rsidRPr="00E32FB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B</w:t>
      </w:r>
      <w:r w:rsidRPr="00E32FBF">
        <w:rPr>
          <w:rFonts w:ascii="Times New Roman" w:eastAsia="Calibri" w:hAnsi="Times New Roman" w:cs="Times New Roman"/>
          <w:sz w:val="28"/>
          <w:szCs w:val="28"/>
        </w:rPr>
        <w:t xml:space="preserve"> các số tự nhiên </w:t>
      </w:r>
      <w:r w:rsidRPr="00E32FBF">
        <w:rPr>
          <w:rFonts w:ascii="Times New Roman" w:eastAsia="Calibri" w:hAnsi="Times New Roman" w:cs="Times New Roman"/>
          <w:sz w:val="28"/>
          <w:szCs w:val="28"/>
          <w:lang w:val="vi-VN"/>
        </w:rPr>
        <w:t>lẻ</w:t>
      </w:r>
      <w:r w:rsidRPr="00E32FBF">
        <w:rPr>
          <w:rFonts w:ascii="Times New Roman" w:eastAsia="Calibri" w:hAnsi="Times New Roman" w:cs="Times New Roman"/>
          <w:sz w:val="28"/>
          <w:szCs w:val="28"/>
        </w:rPr>
        <w:t xml:space="preserve"> và nhỏ hơn </w:t>
      </w:r>
      <w:r w:rsidRPr="00E32FBF">
        <w:rPr>
          <w:rFonts w:ascii="Times New Roman" w:eastAsia="Calibri" w:hAnsi="Times New Roman" w:cs="Times New Roman"/>
          <w:sz w:val="28"/>
          <w:szCs w:val="28"/>
          <w:lang w:val="vi-VN"/>
        </w:rPr>
        <w:t>13</w:t>
      </w:r>
      <w:r w:rsidRPr="00E32FBF">
        <w:rPr>
          <w:rFonts w:ascii="Times New Roman" w:eastAsia="Calibri" w:hAnsi="Times New Roman" w:cs="Times New Roman"/>
          <w:sz w:val="28"/>
          <w:szCs w:val="28"/>
        </w:rPr>
        <w:t xml:space="preserve"> được viết là</w:t>
      </w:r>
    </w:p>
    <w:tbl>
      <w:tblPr>
        <w:tblStyle w:val="TableGrid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9"/>
        <w:gridCol w:w="4749"/>
      </w:tblGrid>
      <w:tr w:rsidR="00E32FBF" w:rsidRPr="00E32FBF" w14:paraId="72F42F11" w14:textId="77777777" w:rsidTr="0081224F">
        <w:trPr>
          <w:trHeight w:val="422"/>
        </w:trPr>
        <w:tc>
          <w:tcPr>
            <w:tcW w:w="4749" w:type="dxa"/>
          </w:tcPr>
          <w:p w14:paraId="12C70684" w14:textId="5EBADD7A" w:rsidR="008A257B" w:rsidRPr="00E32FBF" w:rsidRDefault="008A257B" w:rsidP="0081224F">
            <w:pPr>
              <w:spacing w:before="4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{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0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2;4;6;8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0;12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49" w:type="dxa"/>
          </w:tcPr>
          <w:p w14:paraId="7851BE08" w14:textId="2158978E" w:rsidR="008A257B" w:rsidRPr="00E32FBF" w:rsidRDefault="008A257B" w:rsidP="008A257B">
            <w:pPr>
              <w:spacing w:before="4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{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;3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7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9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1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E32FBF" w:rsidRPr="00E32FBF" w14:paraId="77FB87BC" w14:textId="77777777" w:rsidTr="0081224F">
        <w:trPr>
          <w:trHeight w:val="437"/>
        </w:trPr>
        <w:tc>
          <w:tcPr>
            <w:tcW w:w="4749" w:type="dxa"/>
          </w:tcPr>
          <w:p w14:paraId="1CBE8A40" w14:textId="41CF88AE" w:rsidR="008A257B" w:rsidRPr="00E32FBF" w:rsidRDefault="008A257B" w:rsidP="008A257B">
            <w:pPr>
              <w:spacing w:before="4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{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;3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5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7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9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1;13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49" w:type="dxa"/>
          </w:tcPr>
          <w:p w14:paraId="54CA8274" w14:textId="3A4C6F5A" w:rsidR="008A257B" w:rsidRPr="00E32FBF" w:rsidRDefault="008A257B" w:rsidP="0081224F">
            <w:pPr>
              <w:spacing w:before="4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D. 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B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{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;5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7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;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9;13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7933135" w14:textId="50BCCBAD" w:rsidR="008A257B" w:rsidRPr="00E32FBF" w:rsidRDefault="008A257B" w:rsidP="008A257B">
      <w:pPr>
        <w:spacing w:before="40"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2: 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Cho tập hợp </w:t>
      </w:r>
      <w:r w:rsidRPr="00E32F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x|x là số tự nhiên, 5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≤x&lt;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vi-VN"/>
              </w:rPr>
              <m:t>10</m:t>
            </m:r>
          </m:e>
        </m:d>
      </m:oMath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. Chọn khẳng định </w:t>
      </w:r>
      <w:r w:rsidR="00320E0D" w:rsidRPr="00E32FB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sai</w:t>
      </w:r>
    </w:p>
    <w:tbl>
      <w:tblPr>
        <w:tblStyle w:val="TableGrid"/>
        <w:tblW w:w="93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87"/>
      </w:tblGrid>
      <w:tr w:rsidR="00E32FBF" w:rsidRPr="00E32FBF" w14:paraId="172569F6" w14:textId="77777777" w:rsidTr="0081224F">
        <w:trPr>
          <w:trHeight w:val="392"/>
        </w:trPr>
        <w:tc>
          <w:tcPr>
            <w:tcW w:w="4687" w:type="dxa"/>
          </w:tcPr>
          <w:p w14:paraId="34D3861C" w14:textId="362314CB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9∈C</m:t>
              </m:r>
            </m:oMath>
            <w:r w:rsidR="008155D7" w:rsidRPr="00E32FBF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687" w:type="dxa"/>
          </w:tcPr>
          <w:p w14:paraId="31CCC16E" w14:textId="5319BBDC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Style w:val="Strong"/>
                <w:rFonts w:ascii="Times New Roman" w:hAnsi="Times New Roman" w:cs="Times New Roman"/>
                <w:b w:val="0"/>
                <w:bCs w:val="0"/>
                <w:sz w:val="28"/>
                <w:szCs w:val="28"/>
                <w:bdr w:val="none" w:sz="0" w:space="0" w:color="auto" w:frame="1"/>
                <w:lang w:val="vi-VN"/>
              </w:rPr>
              <w:t>B. 12</w:t>
            </w:r>
            <m:oMath>
              <m:r>
                <w:rPr>
                  <w:rStyle w:val="Strong"/>
                  <w:rFonts w:ascii="Cambria Math" w:hAnsi="Cambria Math" w:cs="Times New Roman"/>
                  <w:sz w:val="28"/>
                  <w:szCs w:val="28"/>
                  <w:bdr w:val="none" w:sz="0" w:space="0" w:color="auto" w:frame="1"/>
                  <w:lang w:val="vi-VN"/>
                </w:rPr>
                <m:t xml:space="preserve"> ∉C</m:t>
              </m:r>
            </m:oMath>
            <w:r w:rsidR="008155D7" w:rsidRPr="00E32FBF"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  <w:tr w:rsidR="00E32FBF" w:rsidRPr="00E32FBF" w14:paraId="4162A9AE" w14:textId="77777777" w:rsidTr="0081224F">
        <w:trPr>
          <w:trHeight w:val="392"/>
        </w:trPr>
        <w:tc>
          <w:tcPr>
            <w:tcW w:w="4687" w:type="dxa"/>
          </w:tcPr>
          <w:p w14:paraId="115EC368" w14:textId="35E179C6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. 5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∈C.</m:t>
              </m:r>
            </m:oMath>
          </w:p>
        </w:tc>
        <w:tc>
          <w:tcPr>
            <w:tcW w:w="4687" w:type="dxa"/>
          </w:tcPr>
          <w:p w14:paraId="7B7B39BB" w14:textId="0DB86C41" w:rsidR="008A257B" w:rsidRPr="00E32FBF" w:rsidRDefault="008A257B" w:rsidP="0081224F">
            <w:pPr>
              <w:pStyle w:val="NormalWeb"/>
              <w:shd w:val="clear" w:color="auto" w:fill="FFFFFF"/>
              <w:spacing w:before="40" w:beforeAutospacing="0" w:after="0" w:afterAutospacing="0" w:line="276" w:lineRule="auto"/>
              <w:rPr>
                <w:i/>
                <w:sz w:val="28"/>
                <w:szCs w:val="28"/>
              </w:rPr>
            </w:pPr>
            <w:r w:rsidRPr="00E32FBF">
              <w:rPr>
                <w:sz w:val="28"/>
                <w:szCs w:val="28"/>
                <w:lang w:val="vi-VN"/>
              </w:rPr>
              <w:t xml:space="preserve">D. </w:t>
            </w:r>
            <m:oMath>
              <m:r>
                <w:rPr>
                  <w:rStyle w:val="Strong"/>
                  <w:rFonts w:ascii="Cambria Math" w:hAnsi="Cambria Math"/>
                  <w:sz w:val="28"/>
                  <w:szCs w:val="28"/>
                  <w:bdr w:val="none" w:sz="0" w:space="0" w:color="auto" w:frame="1"/>
                  <w:lang w:val="vi-VN"/>
                </w:rPr>
                <m:t xml:space="preserve"> 7∉C</m:t>
              </m:r>
            </m:oMath>
            <w:r w:rsidR="008155D7" w:rsidRPr="00E32FBF">
              <w:rPr>
                <w:rStyle w:val="Strong"/>
                <w:rFonts w:eastAsiaTheme="minorEastAsia"/>
                <w:b w:val="0"/>
                <w:bCs w:val="0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01143DAC" w14:textId="479B1F51" w:rsidR="008A257B" w:rsidRPr="00E32FBF" w:rsidRDefault="008A257B" w:rsidP="008A257B">
      <w:pPr>
        <w:keepNext/>
        <w:keepLines/>
        <w:spacing w:before="40" w:after="0" w:line="276" w:lineRule="auto"/>
        <w:jc w:val="both"/>
        <w:outlineLvl w:val="3"/>
        <w:rPr>
          <w:rFonts w:ascii="Times New Roman" w:eastAsiaTheme="majorEastAsia" w:hAnsi="Times New Roman" w:cs="Times New Roman"/>
          <w:iCs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3: 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 xml:space="preserve">Tập hợp </w:t>
      </w:r>
      <w:r w:rsidR="008155D7" w:rsidRPr="00E32FBF">
        <w:rPr>
          <w:rFonts w:ascii="Times New Roman" w:eastAsiaTheme="majorEastAsia" w:hAnsi="Times New Roman" w:cs="Times New Roman"/>
          <w:iCs/>
          <w:sz w:val="28"/>
          <w:szCs w:val="28"/>
        </w:rPr>
        <w:t xml:space="preserve">N 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 xml:space="preserve">các chữ </w:t>
      </w:r>
      <w:r w:rsidR="005174F2" w:rsidRPr="00E32FBF">
        <w:rPr>
          <w:rFonts w:ascii="Times New Roman" w:eastAsiaTheme="majorEastAsia" w:hAnsi="Times New Roman" w:cs="Times New Roman"/>
          <w:iCs/>
          <w:sz w:val="28"/>
          <w:szCs w:val="28"/>
          <w:lang w:val="vi-VN"/>
        </w:rPr>
        <w:t>số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 xml:space="preserve"> trong </w:t>
      </w:r>
      <w:r w:rsidR="005174F2" w:rsidRPr="00E32FBF">
        <w:rPr>
          <w:rFonts w:ascii="Times New Roman" w:eastAsiaTheme="majorEastAsia" w:hAnsi="Times New Roman" w:cs="Times New Roman"/>
          <w:iCs/>
          <w:sz w:val="28"/>
          <w:szCs w:val="28"/>
          <w:lang w:val="vi-VN"/>
        </w:rPr>
        <w:t>số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 xml:space="preserve"> “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  <w:lang w:val="vi-VN"/>
        </w:rPr>
        <w:t xml:space="preserve"> </w:t>
      </w:r>
      <w:r w:rsidR="005174F2" w:rsidRPr="00E32FBF">
        <w:rPr>
          <w:rFonts w:ascii="Times New Roman" w:eastAsiaTheme="majorEastAsia" w:hAnsi="Times New Roman" w:cs="Times New Roman"/>
          <w:iCs/>
          <w:sz w:val="28"/>
          <w:szCs w:val="28"/>
          <w:lang w:val="vi-VN"/>
        </w:rPr>
        <w:t>19009696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>” là</w:t>
      </w:r>
    </w:p>
    <w:tbl>
      <w:tblPr>
        <w:tblStyle w:val="TableGrid"/>
        <w:tblW w:w="93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87"/>
      </w:tblGrid>
      <w:tr w:rsidR="00E32FBF" w:rsidRPr="00E32FBF" w14:paraId="774ED233" w14:textId="77777777" w:rsidTr="0081224F">
        <w:trPr>
          <w:trHeight w:val="416"/>
        </w:trPr>
        <w:tc>
          <w:tcPr>
            <w:tcW w:w="4687" w:type="dxa"/>
          </w:tcPr>
          <w:p w14:paraId="008EB193" w14:textId="46A4C4CE" w:rsidR="008A257B" w:rsidRPr="00E32FBF" w:rsidRDefault="008A257B" w:rsidP="0081224F">
            <w:pPr>
              <w:keepNext/>
              <w:keepLines/>
              <w:spacing w:before="40" w:line="276" w:lineRule="auto"/>
              <w:jc w:val="both"/>
              <w:outlineLvl w:val="3"/>
              <w:rPr>
                <w:rFonts w:ascii="Times New Roman" w:eastAsiaTheme="majorEastAsia" w:hAnsi="Times New Roman" w:cs="Times New Roman"/>
                <w:iCs/>
                <w:sz w:val="28"/>
                <w:szCs w:val="28"/>
              </w:rPr>
            </w:pPr>
            <w:r w:rsidRPr="00E32FBF"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  <w:t>A.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N=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5174F2" w:rsidRPr="00E32FBF">
              <w:rPr>
                <w:rFonts w:ascii="Times New Roman" w:eastAsiaTheme="majorEastAsia" w:hAnsi="Times New Roman" w:cs="Times New Roman"/>
                <w:iCs/>
                <w:sz w:val="28"/>
                <w:szCs w:val="28"/>
                <w:lang w:val="vi-VN"/>
              </w:rPr>
              <w:t xml:space="preserve"> 1,9,0,0,9,6,9,6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</w:t>
            </w:r>
          </w:p>
        </w:tc>
        <w:tc>
          <w:tcPr>
            <w:tcW w:w="4687" w:type="dxa"/>
          </w:tcPr>
          <w:p w14:paraId="7D3F0FD1" w14:textId="0BF26141" w:rsidR="008A257B" w:rsidRPr="00E32FBF" w:rsidRDefault="008A257B" w:rsidP="005174F2">
            <w:pPr>
              <w:tabs>
                <w:tab w:val="left" w:pos="3402"/>
                <w:tab w:val="left" w:pos="5669"/>
                <w:tab w:val="left" w:pos="7937"/>
              </w:tabs>
              <w:spacing w:before="4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B.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N=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5174F2" w:rsidRPr="00E32FBF">
              <w:rPr>
                <w:rFonts w:ascii="Times New Roman" w:eastAsiaTheme="majorEastAsia" w:hAnsi="Times New Roman" w:cs="Times New Roman"/>
                <w:iCs/>
                <w:sz w:val="28"/>
                <w:szCs w:val="28"/>
                <w:lang w:val="vi-VN"/>
              </w:rPr>
              <w:t xml:space="preserve"> 1;9;0;6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E32FBF" w:rsidRPr="00E32FBF" w14:paraId="216C0AE7" w14:textId="77777777" w:rsidTr="0081224F">
        <w:trPr>
          <w:trHeight w:val="431"/>
        </w:trPr>
        <w:tc>
          <w:tcPr>
            <w:tcW w:w="4687" w:type="dxa"/>
          </w:tcPr>
          <w:p w14:paraId="25E2D734" w14:textId="3A1EEC3A" w:rsidR="008A257B" w:rsidRPr="00E32FBF" w:rsidRDefault="008A257B" w:rsidP="005174F2">
            <w:pPr>
              <w:keepNext/>
              <w:keepLines/>
              <w:spacing w:before="40" w:line="276" w:lineRule="auto"/>
              <w:jc w:val="both"/>
              <w:outlineLvl w:val="3"/>
              <w:rPr>
                <w:rFonts w:ascii="Times New Roman" w:eastAsiaTheme="majorEastAsia" w:hAnsi="Times New Roman" w:cs="Times New Roman"/>
                <w:i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C.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N=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5174F2" w:rsidRPr="00E32FBF">
              <w:rPr>
                <w:rFonts w:ascii="Times New Roman" w:eastAsiaTheme="majorEastAsia" w:hAnsi="Times New Roman" w:cs="Times New Roman"/>
                <w:iCs/>
                <w:sz w:val="28"/>
                <w:szCs w:val="28"/>
                <w:lang w:val="vi-VN"/>
              </w:rPr>
              <w:t xml:space="preserve"> 1;9;0;0;9;6;9;6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687" w:type="dxa"/>
          </w:tcPr>
          <w:p w14:paraId="0A66B64B" w14:textId="7908189A" w:rsidR="008A257B" w:rsidRPr="00E32FBF" w:rsidRDefault="008A257B" w:rsidP="005174F2">
            <w:pPr>
              <w:tabs>
                <w:tab w:val="left" w:pos="3402"/>
                <w:tab w:val="left" w:pos="5669"/>
                <w:tab w:val="left" w:pos="7937"/>
              </w:tabs>
              <w:spacing w:before="4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Cs/>
                <w:sz w:val="28"/>
                <w:szCs w:val="28"/>
              </w:rPr>
              <w:t>D.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N=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{</w:t>
            </w:r>
            <w:r w:rsidR="005174F2" w:rsidRPr="00E32FBF">
              <w:rPr>
                <w:rFonts w:ascii="Times New Roman" w:eastAsiaTheme="majorEastAsia" w:hAnsi="Times New Roman" w:cs="Times New Roman"/>
                <w:iCs/>
                <w:sz w:val="28"/>
                <w:szCs w:val="28"/>
                <w:lang w:val="vi-VN"/>
              </w:rPr>
              <w:t xml:space="preserve"> 1;9;0;6;9;6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}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8EB0779" w14:textId="1F61602B" w:rsidR="008A257B" w:rsidRPr="00E32FBF" w:rsidRDefault="008A257B" w:rsidP="008A257B">
      <w:pPr>
        <w:keepNext/>
        <w:keepLines/>
        <w:spacing w:before="40" w:after="0" w:line="276" w:lineRule="auto"/>
        <w:jc w:val="both"/>
        <w:outlineLvl w:val="3"/>
        <w:rPr>
          <w:rFonts w:ascii="Times New Roman" w:hAnsi="Times New Roman" w:cs="Times New Roman"/>
          <w:bCs/>
          <w:iCs/>
          <w:sz w:val="28"/>
          <w:szCs w:val="28"/>
          <w:lang w:val="fr-FR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4: </w:t>
      </w:r>
      <w:r w:rsidRPr="00E32FBF">
        <w:rPr>
          <w:rFonts w:ascii="Times New Roman" w:hAnsi="Times New Roman" w:cs="Times New Roman"/>
          <w:bCs/>
          <w:iCs/>
          <w:sz w:val="28"/>
          <w:szCs w:val="28"/>
          <w:lang w:val="fr-FR"/>
        </w:rPr>
        <w:t xml:space="preserve">Chọn đáp án </w:t>
      </w:r>
      <w:r w:rsidRPr="00E32FBF">
        <w:rPr>
          <w:rFonts w:ascii="Times New Roman" w:hAnsi="Times New Roman" w:cs="Times New Roman"/>
          <w:b/>
          <w:iCs/>
          <w:sz w:val="28"/>
          <w:szCs w:val="28"/>
          <w:lang w:val="fr-FR"/>
        </w:rPr>
        <w:t>đúng</w:t>
      </w:r>
      <w:r w:rsidR="008155D7" w:rsidRPr="00E32FBF">
        <w:rPr>
          <w:rFonts w:ascii="Times New Roman" w:hAnsi="Times New Roman" w:cs="Times New Roman"/>
          <w:bCs/>
          <w:iCs/>
          <w:sz w:val="28"/>
          <w:szCs w:val="28"/>
          <w:lang w:val="fr-FR"/>
        </w:rPr>
        <w:t>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3697EA54" w14:textId="77777777" w:rsidTr="0081224F">
        <w:trPr>
          <w:trHeight w:val="305"/>
        </w:trPr>
        <w:tc>
          <w:tcPr>
            <w:tcW w:w="2337" w:type="dxa"/>
          </w:tcPr>
          <w:p w14:paraId="7B8A98B3" w14:textId="2558A562" w:rsidR="008A257B" w:rsidRPr="00E32FBF" w:rsidRDefault="008A257B" w:rsidP="0081224F">
            <w:pPr>
              <w:keepNext/>
              <w:keepLines/>
              <w:spacing w:before="40"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442412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340" w14:anchorId="7F224F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6" o:title=""/>
                </v:shape>
                <o:OLEObject Type="Embed" ProgID="Equation.DSMT4" ShapeID="_x0000_i1025" DrawAspect="Content" ObjectID="_1760701407" r:id="rId7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14:paraId="0F1112E0" w14:textId="12969B7A" w:rsidR="008A257B" w:rsidRPr="00E32FBF" w:rsidRDefault="008A257B" w:rsidP="0081224F">
            <w:pPr>
              <w:keepNext/>
              <w:keepLines/>
              <w:spacing w:before="40"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B.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42412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 w14:anchorId="62435532">
                <v:shape id="_x0000_i1026" type="#_x0000_t75" style="width:34.5pt;height:18pt" o:ole="">
                  <v:imagedata r:id="rId8" o:title=""/>
                </v:shape>
                <o:OLEObject Type="Embed" ProgID="Equation.DSMT4" ShapeID="_x0000_i1026" DrawAspect="Content" ObjectID="_1760701408" r:id="rId9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1D0DDAFE" w14:textId="5F73A907" w:rsidR="008A257B" w:rsidRPr="00E32FBF" w:rsidRDefault="008A257B" w:rsidP="0081224F">
            <w:pPr>
              <w:keepNext/>
              <w:keepLines/>
              <w:spacing w:before="40"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C. </w:t>
            </w:r>
            <w:r w:rsidR="00442412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340" w14:anchorId="4C284AB0">
                <v:shape id="_x0000_i1027" type="#_x0000_t75" style="width:36.5pt;height:16.5pt" o:ole="">
                  <v:imagedata r:id="rId10" o:title=""/>
                </v:shape>
                <o:OLEObject Type="Embed" ProgID="Equation.DSMT4" ShapeID="_x0000_i1027" DrawAspect="Content" ObjectID="_1760701409" r:id="rId11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3796FDEB" w14:textId="62C4720F" w:rsidR="008A257B" w:rsidRPr="00E32FBF" w:rsidRDefault="008A257B" w:rsidP="0081224F">
            <w:pPr>
              <w:keepNext/>
              <w:keepLines/>
              <w:spacing w:before="40"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D. </w:t>
            </w:r>
            <w:r w:rsidR="00442412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99" w:dyaOrig="320" w14:anchorId="40C60E84">
                <v:shape id="_x0000_i1028" type="#_x0000_t75" style="width:50pt;height:16.5pt" o:ole="">
                  <v:imagedata r:id="rId12" o:title=""/>
                </v:shape>
                <o:OLEObject Type="Embed" ProgID="Equation.DSMT4" ShapeID="_x0000_i1028" DrawAspect="Content" ObjectID="_1760701410" r:id="rId13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7D0556B4" w14:textId="75B30BC3" w:rsidR="008A257B" w:rsidRPr="00E32FBF" w:rsidRDefault="008A257B" w:rsidP="008A257B">
      <w:pPr>
        <w:spacing w:before="40" w:after="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5: 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Kết quả phép tính </w:t>
      </w:r>
      <w:r w:rsidR="00EB6909" w:rsidRPr="00E32FBF">
        <w:rPr>
          <w:rFonts w:ascii="Times New Roman" w:hAnsi="Times New Roman" w:cs="Times New Roman"/>
          <w:bCs/>
          <w:iCs/>
          <w:position w:val="-6"/>
          <w:sz w:val="28"/>
          <w:szCs w:val="28"/>
          <w:lang w:val="fr-FR"/>
        </w:rPr>
        <w:object w:dxaOrig="660" w:dyaOrig="340" w14:anchorId="0927A9DC">
          <v:shape id="_x0000_i1029" type="#_x0000_t75" style="width:32pt;height:18pt" o:ole="">
            <v:imagedata r:id="rId14" o:title=""/>
          </v:shape>
          <o:OLEObject Type="Embed" ProgID="Equation.DSMT4" ShapeID="_x0000_i1029" DrawAspect="Content" ObjectID="_1760701411" r:id="rId15"/>
        </w:objec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 viết dưới dạng lũy thừa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182186FB" w14:textId="77777777" w:rsidTr="0081224F">
        <w:trPr>
          <w:trHeight w:val="336"/>
        </w:trPr>
        <w:tc>
          <w:tcPr>
            <w:tcW w:w="2337" w:type="dxa"/>
          </w:tcPr>
          <w:p w14:paraId="50DC2E73" w14:textId="0650A918" w:rsidR="008A257B" w:rsidRPr="00E32FBF" w:rsidRDefault="008A257B" w:rsidP="0081224F">
            <w:pPr>
              <w:spacing w:before="4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442412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340" w14:anchorId="51AC1079">
                <v:shape id="_x0000_i1030" type="#_x0000_t75" style="width:13.5pt;height:18pt" o:ole="">
                  <v:imagedata r:id="rId16" o:title=""/>
                </v:shape>
                <o:OLEObject Type="Embed" ProgID="Equation.DSMT4" ShapeID="_x0000_i1030" DrawAspect="Content" ObjectID="_1760701412" r:id="rId17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14:paraId="29EEE3BF" w14:textId="190F9841" w:rsidR="008A257B" w:rsidRPr="00E32FBF" w:rsidRDefault="008A257B" w:rsidP="0081224F">
            <w:pPr>
              <w:spacing w:before="4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442412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40" w14:anchorId="5100CA99">
                <v:shape id="_x0000_i1031" type="#_x0000_t75" style="width:18pt;height:18pt" o:ole="">
                  <v:imagedata r:id="rId18" o:title=""/>
                </v:shape>
                <o:OLEObject Type="Embed" ProgID="Equation.DSMT4" ShapeID="_x0000_i1031" DrawAspect="Content" ObjectID="_1760701413" r:id="rId19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4CA3D46D" w14:textId="5525753D" w:rsidR="008A257B" w:rsidRPr="00E32FBF" w:rsidRDefault="008A257B" w:rsidP="0081224F">
            <w:pPr>
              <w:spacing w:before="4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EB6909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40" w14:anchorId="266924DA">
                <v:shape id="_x0000_i1032" type="#_x0000_t75" style="width:18pt;height:18pt" o:ole="">
                  <v:imagedata r:id="rId20" o:title=""/>
                </v:shape>
                <o:OLEObject Type="Embed" ProgID="Equation.DSMT4" ShapeID="_x0000_i1032" DrawAspect="Content" ObjectID="_1760701414" r:id="rId21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441942B9" w14:textId="07396F32" w:rsidR="008A257B" w:rsidRPr="00E32FBF" w:rsidRDefault="008A257B" w:rsidP="0081224F">
            <w:pPr>
              <w:spacing w:before="4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EB6909" w:rsidRPr="00E32FB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260" w14:anchorId="2AB78DCC">
                <v:shape id="_x0000_i1033" type="#_x0000_t75" style="width:7.5pt;height:13.5pt" o:ole="">
                  <v:imagedata r:id="rId22" o:title=""/>
                </v:shape>
                <o:OLEObject Type="Embed" ProgID="Equation.DSMT4" ShapeID="_x0000_i1033" DrawAspect="Content" ObjectID="_1760701415" r:id="rId23"/>
              </w:objec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59440181" w14:textId="0524243F" w:rsidR="008A257B" w:rsidRPr="00E32FBF" w:rsidRDefault="008A257B" w:rsidP="008A257B">
      <w:pPr>
        <w:spacing w:before="40"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Câu 6: 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Điền vào dấu * để số </w:t>
      </w:r>
      <w:r w:rsidR="0017650E" w:rsidRPr="00E32FBF">
        <w:rPr>
          <w:rFonts w:ascii="Times New Roman" w:hAnsi="Times New Roman" w:cs="Times New Roman"/>
          <w:position w:val="-4"/>
          <w:sz w:val="28"/>
          <w:szCs w:val="28"/>
        </w:rPr>
        <w:object w:dxaOrig="580" w:dyaOrig="360" w14:anchorId="674FD5D4">
          <v:shape id="_x0000_i1034" type="#_x0000_t75" style="width:29.5pt;height:18pt" o:ole="">
            <v:imagedata r:id="rId24" o:title=""/>
          </v:shape>
          <o:OLEObject Type="Embed" ProgID="Equation.DSMT4" ShapeID="_x0000_i1034" DrawAspect="Content" ObjectID="_1760701416" r:id="rId25"/>
        </w:objec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 chia hết cho cả </w:t>
      </w:r>
      <w:r w:rsidR="00EB6909" w:rsidRPr="00E32FBF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="00EB6909" w:rsidRPr="00E32FBF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2F5EC1E9" w14:textId="77777777" w:rsidTr="0081224F">
        <w:trPr>
          <w:trHeight w:val="357"/>
        </w:trPr>
        <w:tc>
          <w:tcPr>
            <w:tcW w:w="2337" w:type="dxa"/>
          </w:tcPr>
          <w:p w14:paraId="20FAA627" w14:textId="79E08B6F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bdr w:val="none" w:sz="0" w:space="0" w:color="auto" w:frame="1"/>
                <w:lang w:val="vi-VN"/>
              </w:rPr>
              <w:t xml:space="preserve">A. </w:t>
            </w:r>
            <w:r w:rsidRPr="00E32FBF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bdr w:val="none" w:sz="0" w:space="0" w:color="auto" w:frame="1"/>
              </w:rPr>
              <w:t>2</w:t>
            </w:r>
            <w:r w:rsidR="008155D7" w:rsidRPr="00E32FBF">
              <w:rPr>
                <w:rStyle w:val="Strong"/>
                <w:rFonts w:ascii="Times New Roman" w:hAnsi="Times New Roman" w:cs="Times New Roman"/>
                <w:b w:val="0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4AC4FC69" w14:textId="36520D99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. </w:t>
            </w:r>
            <w:r w:rsidR="00EB6909" w:rsidRPr="00E32FB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0214249C" w14:textId="04E06C32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. 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59CD2DB1" w14:textId="30A363D3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D. 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8155D7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6141D39F" w14:textId="0B48D2DA" w:rsidR="008A257B" w:rsidRPr="00E32FBF" w:rsidRDefault="008A257B" w:rsidP="008A257B">
      <w:pPr>
        <w:spacing w:before="40" w:after="0" w:line="276" w:lineRule="auto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E32FBF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>Câu 7:</w:t>
      </w:r>
      <w:r w:rsidRPr="00E32FBF">
        <w:rPr>
          <w:rFonts w:ascii="Times New Roman" w:hAnsi="Times New Roman" w:cs="Times New Roman"/>
          <w:sz w:val="28"/>
          <w:szCs w:val="28"/>
        </w:rPr>
        <w:t xml:space="preserve"> </w:t>
      </w:r>
      <w:r w:rsidRPr="00E32FBF">
        <w:rPr>
          <w:rFonts w:ascii="Times New Roman" w:eastAsia="Times New Roman" w:hAnsi="Times New Roman" w:cs="Times New Roman"/>
          <w:iCs/>
          <w:sz w:val="28"/>
          <w:szCs w:val="28"/>
        </w:rPr>
        <w:t xml:space="preserve">Số nào sau đây </w:t>
      </w:r>
      <w:r w:rsidRPr="00E32FBF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không </w:t>
      </w:r>
      <w:r w:rsidR="00EB6909" w:rsidRPr="00E32FBF">
        <w:rPr>
          <w:rFonts w:ascii="Times New Roman" w:eastAsia="Times New Roman" w:hAnsi="Times New Roman" w:cs="Times New Roman"/>
          <w:b/>
          <w:iCs/>
          <w:sz w:val="28"/>
          <w:szCs w:val="28"/>
        </w:rPr>
        <w:t>ph</w:t>
      </w:r>
      <w:r w:rsidR="00E04CD2" w:rsidRPr="00E32FBF">
        <w:rPr>
          <w:rFonts w:ascii="Times New Roman" w:eastAsia="Times New Roman" w:hAnsi="Times New Roman" w:cs="Times New Roman"/>
          <w:b/>
          <w:iCs/>
          <w:sz w:val="28"/>
          <w:szCs w:val="28"/>
        </w:rPr>
        <w:t>ải</w:t>
      </w:r>
      <w:r w:rsidR="00E04CD2" w:rsidRPr="00E32FBF">
        <w:rPr>
          <w:rFonts w:ascii="Times New Roman" w:eastAsia="Times New Roman" w:hAnsi="Times New Roman" w:cs="Times New Roman"/>
          <w:iCs/>
          <w:sz w:val="28"/>
          <w:szCs w:val="28"/>
        </w:rPr>
        <w:t xml:space="preserve"> là bội của 8</w:t>
      </w:r>
      <w:r w:rsidRPr="00E32FBF">
        <w:rPr>
          <w:rFonts w:ascii="Times New Roman" w:eastAsia="Times New Roman" w:hAnsi="Times New Roman" w:cs="Times New Roman"/>
          <w:iCs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35526B43" w14:textId="77777777" w:rsidTr="0081224F">
        <w:trPr>
          <w:trHeight w:val="386"/>
        </w:trPr>
        <w:tc>
          <w:tcPr>
            <w:tcW w:w="2337" w:type="dxa"/>
          </w:tcPr>
          <w:p w14:paraId="35605BA5" w14:textId="7F8058ED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. 2</w:t>
            </w:r>
            <w:r w:rsidR="008155D7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4CA89D76" w14:textId="376A2E56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. 0</w:t>
            </w:r>
            <w:r w:rsidR="008155D7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7BAD8D82" w14:textId="6EC9034D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C. 1</w:t>
            </w:r>
            <w:r w:rsidR="00E04CD2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6</w:t>
            </w:r>
            <w:r w:rsidR="008155D7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4C1AA5AB" w14:textId="3090A080" w:rsidR="008A257B" w:rsidRPr="00E32FBF" w:rsidRDefault="008A257B" w:rsidP="0081224F">
            <w:pPr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D. 2</w:t>
            </w:r>
            <w:r w:rsidR="00E04CD2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4</w:t>
            </w:r>
            <w:r w:rsidR="008155D7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35E9B086" w14:textId="03CD9F16" w:rsidR="008A257B" w:rsidRPr="00E32FBF" w:rsidRDefault="008A257B" w:rsidP="008A257B">
      <w:pPr>
        <w:tabs>
          <w:tab w:val="left" w:pos="7332"/>
        </w:tabs>
        <w:spacing w:before="40"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E32FBF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>Câu 8:</w:t>
      </w:r>
      <w:r w:rsidRPr="00E32FBF">
        <w:rPr>
          <w:rFonts w:ascii="Times New Roman" w:hAnsi="Times New Roman" w:cs="Times New Roman"/>
          <w:sz w:val="28"/>
          <w:szCs w:val="28"/>
        </w:rPr>
        <w:t xml:space="preserve"> </w:t>
      </w:r>
      <w:r w:rsidRPr="00E32FB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Cho </w:t>
      </w:r>
      <w:r w:rsidR="00E04CD2" w:rsidRPr="00E32FBF">
        <w:rPr>
          <w:rFonts w:ascii="Times New Roman" w:eastAsia="Times New Roman" w:hAnsi="Times New Roman" w:cs="Times New Roman"/>
          <w:bCs/>
          <w:position w:val="-8"/>
          <w:sz w:val="28"/>
          <w:szCs w:val="28"/>
          <w:bdr w:val="none" w:sz="0" w:space="0" w:color="auto" w:frame="1"/>
        </w:rPr>
        <w:object w:dxaOrig="2079" w:dyaOrig="320" w14:anchorId="5EC79357">
          <v:shape id="_x0000_i1035" type="#_x0000_t75" style="width:104.5pt;height:15.5pt" o:ole="">
            <v:imagedata r:id="rId26" o:title=""/>
          </v:shape>
          <o:OLEObject Type="Embed" ProgID="Equation.DSMT4" ShapeID="_x0000_i1035" DrawAspect="Content" ObjectID="_1760701417" r:id="rId27"/>
        </w:object>
      </w:r>
      <w:r w:rsidRPr="00E32FB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 Với giá trị nào của x thì </w:t>
      </w:r>
      <w:r w:rsidR="00E04CD2" w:rsidRPr="00E32FBF">
        <w:rPr>
          <w:rFonts w:ascii="Times New Roman" w:eastAsia="Times New Roman" w:hAnsi="Times New Roman" w:cs="Times New Roman"/>
          <w:bCs/>
          <w:position w:val="-6"/>
          <w:sz w:val="28"/>
          <w:szCs w:val="28"/>
          <w:bdr w:val="none" w:sz="0" w:space="0" w:color="auto" w:frame="1"/>
        </w:rPr>
        <w:object w:dxaOrig="580" w:dyaOrig="320" w14:anchorId="296C4E58">
          <v:shape id="_x0000_i1036" type="#_x0000_t75" style="width:28.5pt;height:15.5pt" o:ole="">
            <v:imagedata r:id="rId28" o:title=""/>
          </v:shape>
          <o:OLEObject Type="Embed" ProgID="Equation.DSMT4" ShapeID="_x0000_i1036" DrawAspect="Content" ObjectID="_1760701418" r:id="rId29"/>
        </w:object>
      </w:r>
      <w:r w:rsidRPr="00E32FBF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5DE871E3" w14:textId="77777777" w:rsidTr="0081224F">
        <w:tc>
          <w:tcPr>
            <w:tcW w:w="2337" w:type="dxa"/>
          </w:tcPr>
          <w:p w14:paraId="6125CD95" w14:textId="77777777" w:rsidR="008A257B" w:rsidRPr="00E32FBF" w:rsidRDefault="008A257B" w:rsidP="0081224F">
            <w:pPr>
              <w:tabs>
                <w:tab w:val="left" w:pos="7332"/>
              </w:tabs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A. 17</w:t>
            </w:r>
          </w:p>
        </w:tc>
        <w:tc>
          <w:tcPr>
            <w:tcW w:w="2337" w:type="dxa"/>
          </w:tcPr>
          <w:p w14:paraId="024CC338" w14:textId="56CEBC1F" w:rsidR="008A257B" w:rsidRPr="00E32FBF" w:rsidRDefault="008A257B" w:rsidP="0081224F">
            <w:pPr>
              <w:tabs>
                <w:tab w:val="left" w:pos="7332"/>
              </w:tabs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B.</w:t>
            </w:r>
            <w:r w:rsidR="00E04CD2"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 xml:space="preserve"> </w:t>
            </w: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50</w:t>
            </w:r>
          </w:p>
        </w:tc>
        <w:tc>
          <w:tcPr>
            <w:tcW w:w="2338" w:type="dxa"/>
          </w:tcPr>
          <w:p w14:paraId="55E9F902" w14:textId="77777777" w:rsidR="008A257B" w:rsidRPr="00E32FBF" w:rsidRDefault="008A257B" w:rsidP="0081224F">
            <w:pPr>
              <w:tabs>
                <w:tab w:val="left" w:pos="7332"/>
              </w:tabs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C. 33</w:t>
            </w:r>
          </w:p>
        </w:tc>
        <w:tc>
          <w:tcPr>
            <w:tcW w:w="2338" w:type="dxa"/>
          </w:tcPr>
          <w:p w14:paraId="0C02AE61" w14:textId="77777777" w:rsidR="008A257B" w:rsidRPr="00E32FBF" w:rsidRDefault="008A257B" w:rsidP="0081224F">
            <w:pPr>
              <w:tabs>
                <w:tab w:val="left" w:pos="7332"/>
              </w:tabs>
              <w:spacing w:before="40" w:line="276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rFonts w:ascii="Times New Roman" w:eastAsia="Times New Roman" w:hAnsi="Times New Roman" w:cs="Times New Roman"/>
                <w:bCs/>
                <w:sz w:val="28"/>
                <w:szCs w:val="28"/>
                <w:bdr w:val="none" w:sz="0" w:space="0" w:color="auto" w:frame="1"/>
              </w:rPr>
              <w:t>D. 16</w:t>
            </w:r>
          </w:p>
        </w:tc>
      </w:tr>
    </w:tbl>
    <w:p w14:paraId="39660993" w14:textId="47E87CA9" w:rsidR="008A257B" w:rsidRPr="00E32FBF" w:rsidRDefault="008A257B" w:rsidP="002014C3">
      <w:pPr>
        <w:pStyle w:val="NormalWeb"/>
        <w:shd w:val="clear" w:color="auto" w:fill="FFFFFF"/>
        <w:spacing w:before="40" w:beforeAutospacing="0" w:after="0" w:afterAutospacing="0" w:line="276" w:lineRule="auto"/>
        <w:ind w:right="-140"/>
        <w:rPr>
          <w:sz w:val="28"/>
          <w:szCs w:val="28"/>
          <w:shd w:val="clear" w:color="auto" w:fill="FFFFFF"/>
        </w:rPr>
      </w:pPr>
      <w:r w:rsidRPr="00E32FBF">
        <w:rPr>
          <w:rStyle w:val="Strong"/>
          <w:sz w:val="28"/>
          <w:szCs w:val="28"/>
          <w:bdr w:val="none" w:sz="0" w:space="0" w:color="auto" w:frame="1"/>
        </w:rPr>
        <w:t>Câu 9:</w:t>
      </w:r>
      <w:r w:rsidRPr="00E32FBF">
        <w:rPr>
          <w:sz w:val="28"/>
          <w:szCs w:val="28"/>
        </w:rPr>
        <w:t xml:space="preserve"> </w:t>
      </w:r>
      <w:r w:rsidR="00156047">
        <w:rPr>
          <w:sz w:val="28"/>
          <w:szCs w:val="28"/>
          <w:shd w:val="clear" w:color="auto" w:fill="FFFFFF"/>
        </w:rPr>
        <w:t>Trong các số: 105</w:t>
      </w:r>
      <w:r w:rsidRPr="00E32FBF">
        <w:rPr>
          <w:sz w:val="28"/>
          <w:szCs w:val="28"/>
          <w:shd w:val="clear" w:color="auto" w:fill="FFFFFF"/>
        </w:rPr>
        <w:t>; 3</w:t>
      </w:r>
      <w:r w:rsidR="00156047">
        <w:rPr>
          <w:sz w:val="28"/>
          <w:szCs w:val="28"/>
          <w:shd w:val="clear" w:color="auto" w:fill="FFFFFF"/>
        </w:rPr>
        <w:t>055; 450; 1700</w:t>
      </w:r>
      <w:r w:rsidR="00E04CD2" w:rsidRPr="00E32FBF">
        <w:rPr>
          <w:sz w:val="28"/>
          <w:szCs w:val="28"/>
          <w:shd w:val="clear" w:color="auto" w:fill="FFFFFF"/>
        </w:rPr>
        <w:t>, s</w:t>
      </w:r>
      <w:r w:rsidRPr="00E32FBF">
        <w:rPr>
          <w:sz w:val="28"/>
          <w:szCs w:val="28"/>
          <w:shd w:val="clear" w:color="auto" w:fill="FFFFFF"/>
        </w:rPr>
        <w:t xml:space="preserve">ố nào chia hết cho cả </w:t>
      </w:r>
      <w:r w:rsidR="00E04CD2" w:rsidRPr="00E32FBF">
        <w:rPr>
          <w:sz w:val="28"/>
          <w:szCs w:val="28"/>
          <w:shd w:val="clear" w:color="auto" w:fill="FFFFFF"/>
        </w:rPr>
        <w:t>5</w:t>
      </w:r>
      <w:r w:rsidRPr="00E32FBF">
        <w:rPr>
          <w:sz w:val="28"/>
          <w:szCs w:val="28"/>
          <w:shd w:val="clear" w:color="auto" w:fill="FFFFFF"/>
        </w:rPr>
        <w:t xml:space="preserve"> và </w:t>
      </w:r>
      <w:r w:rsidR="00E04CD2" w:rsidRPr="00E32FBF">
        <w:rPr>
          <w:sz w:val="28"/>
          <w:szCs w:val="28"/>
          <w:shd w:val="clear" w:color="auto" w:fill="FFFFFF"/>
        </w:rPr>
        <w:t>9</w:t>
      </w:r>
      <w:r w:rsidRPr="00E32FBF">
        <w:rPr>
          <w:sz w:val="28"/>
          <w:szCs w:val="28"/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57E9AA6B" w14:textId="77777777" w:rsidTr="0081224F">
        <w:trPr>
          <w:trHeight w:val="388"/>
        </w:trPr>
        <w:tc>
          <w:tcPr>
            <w:tcW w:w="2337" w:type="dxa"/>
          </w:tcPr>
          <w:p w14:paraId="1A8A2CC3" w14:textId="41D9ABE6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>A. 10</w:t>
            </w:r>
            <w:r w:rsidR="00156047">
              <w:rPr>
                <w:bCs/>
                <w:sz w:val="28"/>
                <w:szCs w:val="28"/>
                <w:bdr w:val="none" w:sz="0" w:space="0" w:color="auto" w:frame="1"/>
              </w:rPr>
              <w:t>5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41E3FEF2" w14:textId="7B0BC04B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B. </w:t>
            </w:r>
            <w:r w:rsidR="00156047">
              <w:rPr>
                <w:bCs/>
                <w:sz w:val="28"/>
                <w:szCs w:val="28"/>
                <w:bdr w:val="none" w:sz="0" w:space="0" w:color="auto" w:frame="1"/>
              </w:rPr>
              <w:t>3055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62B8560A" w14:textId="160DA9DA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C. </w:t>
            </w:r>
            <w:r w:rsidR="00156047">
              <w:rPr>
                <w:bCs/>
                <w:sz w:val="28"/>
                <w:szCs w:val="28"/>
                <w:bdr w:val="none" w:sz="0" w:space="0" w:color="auto" w:frame="1"/>
              </w:rPr>
              <w:t>450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54C9AC73" w14:textId="37C6249C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D. </w:t>
            </w:r>
            <w:r w:rsidR="00156047">
              <w:rPr>
                <w:bCs/>
                <w:sz w:val="28"/>
                <w:szCs w:val="28"/>
                <w:bdr w:val="none" w:sz="0" w:space="0" w:color="auto" w:frame="1"/>
              </w:rPr>
              <w:t>1700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3A3BA144" w14:textId="38F405EB" w:rsidR="008A257B" w:rsidRPr="00E32FBF" w:rsidRDefault="008A257B" w:rsidP="008A257B">
      <w:pPr>
        <w:pStyle w:val="NormalWeb"/>
        <w:shd w:val="clear" w:color="auto" w:fill="FFFFFF"/>
        <w:spacing w:before="40" w:beforeAutospacing="0" w:after="0" w:afterAutospacing="0" w:line="276" w:lineRule="auto"/>
        <w:rPr>
          <w:sz w:val="28"/>
          <w:szCs w:val="28"/>
        </w:rPr>
      </w:pPr>
      <w:r w:rsidRPr="00E32FBF">
        <w:rPr>
          <w:b/>
          <w:bCs/>
          <w:sz w:val="28"/>
          <w:szCs w:val="28"/>
          <w:bdr w:val="none" w:sz="0" w:space="0" w:color="auto" w:frame="1"/>
        </w:rPr>
        <w:t xml:space="preserve">Câu 10: </w:t>
      </w:r>
      <w:r w:rsidRPr="00E32FBF">
        <w:rPr>
          <w:sz w:val="28"/>
          <w:szCs w:val="28"/>
          <w:lang w:eastAsia="vi-VN"/>
        </w:rPr>
        <w:t>Kết quả của phép tính</w:t>
      </w:r>
      <w:r w:rsidRPr="00E32FBF">
        <w:rPr>
          <w:b/>
          <w:bCs/>
          <w:sz w:val="28"/>
          <w:szCs w:val="28"/>
        </w:rPr>
        <w:t xml:space="preserve"> </w:t>
      </w:r>
      <w:r w:rsidR="00921F27" w:rsidRPr="00E32FBF">
        <w:rPr>
          <w:position w:val="-6"/>
          <w:sz w:val="28"/>
          <w:szCs w:val="28"/>
        </w:rPr>
        <w:object w:dxaOrig="2020" w:dyaOrig="320" w14:anchorId="3B06425D">
          <v:shape id="_x0000_i1037" type="#_x0000_t75" style="width:102pt;height:15.5pt" o:ole="">
            <v:imagedata r:id="rId30" o:title=""/>
          </v:shape>
          <o:OLEObject Type="Embed" ProgID="Equation.DSMT4" ShapeID="_x0000_i1037" DrawAspect="Content" ObjectID="_1760701419" r:id="rId31"/>
        </w:object>
      </w:r>
      <w:r w:rsidRPr="00E32FBF">
        <w:rPr>
          <w:sz w:val="28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3ADD13CD" w14:textId="77777777" w:rsidTr="0081224F">
        <w:trPr>
          <w:trHeight w:val="335"/>
        </w:trPr>
        <w:tc>
          <w:tcPr>
            <w:tcW w:w="2337" w:type="dxa"/>
          </w:tcPr>
          <w:p w14:paraId="1CA671BE" w14:textId="64D9C726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A. </w:t>
            </w:r>
            <w:r w:rsidR="00921F27" w:rsidRPr="00E32FBF">
              <w:rPr>
                <w:bCs/>
                <w:sz w:val="28"/>
                <w:szCs w:val="28"/>
                <w:bdr w:val="none" w:sz="0" w:space="0" w:color="auto" w:frame="1"/>
              </w:rPr>
              <w:t>0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14:paraId="386636CD" w14:textId="45CD0230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B. </w:t>
            </w:r>
            <w:r w:rsidR="00921F27" w:rsidRPr="00E32FBF">
              <w:rPr>
                <w:bCs/>
                <w:sz w:val="28"/>
                <w:szCs w:val="28"/>
                <w:bdr w:val="none" w:sz="0" w:space="0" w:color="auto" w:frame="1"/>
              </w:rPr>
              <w:t>10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445139D4" w14:textId="05E88F45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C. </w:t>
            </w:r>
            <w:r w:rsidR="00921F27" w:rsidRPr="00E32FBF">
              <w:rPr>
                <w:bCs/>
                <w:sz w:val="28"/>
                <w:szCs w:val="28"/>
                <w:bdr w:val="none" w:sz="0" w:space="0" w:color="auto" w:frame="1"/>
              </w:rPr>
              <w:t>1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14:paraId="7B244E4F" w14:textId="38B4A9F3" w:rsidR="008A257B" w:rsidRPr="00E32FBF" w:rsidRDefault="008A257B" w:rsidP="0081224F">
            <w:pPr>
              <w:pStyle w:val="NormalWeb"/>
              <w:spacing w:before="40" w:beforeAutospacing="0" w:after="0" w:afterAutospacing="0" w:line="276" w:lineRule="auto"/>
              <w:rPr>
                <w:bCs/>
                <w:sz w:val="28"/>
                <w:szCs w:val="28"/>
                <w:bdr w:val="none" w:sz="0" w:space="0" w:color="auto" w:frame="1"/>
              </w:rPr>
            </w:pPr>
            <w:r w:rsidRPr="00E32FBF">
              <w:rPr>
                <w:bCs/>
                <w:sz w:val="28"/>
                <w:szCs w:val="28"/>
                <w:bdr w:val="none" w:sz="0" w:space="0" w:color="auto" w:frame="1"/>
              </w:rPr>
              <w:t xml:space="preserve">D. </w:t>
            </w:r>
            <w:r w:rsidR="00921F27" w:rsidRPr="00E32FBF">
              <w:rPr>
                <w:bCs/>
                <w:sz w:val="28"/>
                <w:szCs w:val="28"/>
                <w:bdr w:val="none" w:sz="0" w:space="0" w:color="auto" w:frame="1"/>
              </w:rPr>
              <w:t>25</w:t>
            </w:r>
            <w:r w:rsidR="002014C3" w:rsidRPr="00E32FBF">
              <w:rPr>
                <w:bCs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14:paraId="4E4D76EA" w14:textId="352C9EE4" w:rsidR="008A257B" w:rsidRPr="00E32FBF" w:rsidRDefault="00F66483" w:rsidP="008A257B">
      <w:pPr>
        <w:pStyle w:val="NormalWeb"/>
        <w:spacing w:before="40" w:beforeAutospacing="0" w:after="240" w:afterAutospacing="0" w:line="276" w:lineRule="auto"/>
        <w:ind w:left="48" w:right="48"/>
        <w:jc w:val="both"/>
        <w:rPr>
          <w:sz w:val="28"/>
          <w:szCs w:val="28"/>
        </w:rPr>
      </w:pPr>
      <w:r w:rsidRPr="00E32FBF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293438" wp14:editId="798648E4">
                <wp:simplePos x="0" y="0"/>
                <wp:positionH relativeFrom="page">
                  <wp:posOffset>6000750</wp:posOffset>
                </wp:positionH>
                <wp:positionV relativeFrom="paragraph">
                  <wp:posOffset>1600835</wp:posOffset>
                </wp:positionV>
                <wp:extent cx="1476375" cy="381000"/>
                <wp:effectExtent l="0" t="0" r="28575" b="19050"/>
                <wp:wrapNone/>
                <wp:docPr id="1861491006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6375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BB66C34" w14:textId="73AA0F3B" w:rsidR="00F66483" w:rsidRPr="00BC70A4" w:rsidRDefault="002014C3" w:rsidP="00F6648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602-</w:t>
                            </w:r>
                            <w:r w:rsidR="00F66483" w:rsidRPr="00BC70A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ang </w:t>
                            </w:r>
                            <w:r w:rsidR="00F6648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1/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type w14:anchorId="4329343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72.5pt;margin-top:126.05pt;width:116.25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" fillcolor="white [3201]" strokecolor="white [3212]" strokeweight=".5pt">
                <v:textbox>
                  <w:txbxContent>
                    <w:p w14:paraId="7BB66C34" w14:textId="73AA0F3B" w:rsidR="00F66483" w:rsidRPr="00BC70A4" w:rsidRDefault="002014C3" w:rsidP="00F6648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602-</w:t>
                      </w:r>
                      <w:r w:rsidR="00F66483" w:rsidRPr="00BC70A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ang </w:t>
                      </w:r>
                      <w:r w:rsidR="00F6648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1/2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8A257B" w:rsidRPr="00E32FBF">
        <w:rPr>
          <w:b/>
          <w:bCs/>
          <w:sz w:val="28"/>
          <w:szCs w:val="28"/>
          <w:bdr w:val="none" w:sz="0" w:space="0" w:color="auto" w:frame="1"/>
        </w:rPr>
        <w:t xml:space="preserve">Câu 11: </w:t>
      </w:r>
      <w:r w:rsidR="008A257B" w:rsidRPr="00E32FBF">
        <w:rPr>
          <w:sz w:val="28"/>
          <w:szCs w:val="28"/>
        </w:rPr>
        <w:t xml:space="preserve">Mỗi viên gạch hoa hình vuông có cạnh </w:t>
      </w:r>
      <w:r w:rsidR="00CB717F" w:rsidRPr="00E32FBF">
        <w:rPr>
          <w:sz w:val="28"/>
          <w:szCs w:val="28"/>
        </w:rPr>
        <w:t>15</w:t>
      </w:r>
      <w:r w:rsidR="008A257B" w:rsidRPr="00E32FBF">
        <w:rPr>
          <w:sz w:val="28"/>
          <w:szCs w:val="28"/>
        </w:rPr>
        <w:t xml:space="preserve"> cm. Chu vi hình vuông ghép bởi 4 viên gạch hoa như hình vẽ dưới đây là</w:t>
      </w:r>
    </w:p>
    <w:p w14:paraId="0CD7C7E0" w14:textId="7BED2135" w:rsidR="008A257B" w:rsidRPr="00E32FBF" w:rsidRDefault="008A257B" w:rsidP="008A257B">
      <w:pPr>
        <w:pStyle w:val="NormalWeb"/>
        <w:spacing w:before="0" w:beforeAutospacing="0" w:after="0" w:afterAutospacing="0" w:line="0" w:lineRule="atLeast"/>
        <w:ind w:left="48" w:right="48"/>
        <w:jc w:val="center"/>
        <w:rPr>
          <w:sz w:val="28"/>
          <w:szCs w:val="28"/>
        </w:rPr>
      </w:pPr>
      <w:r w:rsidRPr="00E32FBF">
        <w:rPr>
          <w:noProof/>
          <w:sz w:val="28"/>
          <w:szCs w:val="28"/>
        </w:rPr>
        <w:lastRenderedPageBreak/>
        <w:drawing>
          <wp:inline distT="0" distB="0" distL="0" distR="0" wp14:anchorId="7A2CACB1" wp14:editId="1EEA0A5F">
            <wp:extent cx="1741336" cy="1639098"/>
            <wp:effectExtent l="0" t="0" r="0" b="0"/>
            <wp:docPr id="1" name="Picture 1" descr="Bài tập trắc nghiệm Chu vi và diện tích của một số hình trong thực tiễn có đáp án | Toán lớp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Bài tập trắc nghiệm Chu vi và diện tích của một số hình trong thực tiễn có đáp án | Toán lớp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037" cy="1715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32FBF" w:rsidRPr="00E32FBF" w14:paraId="27ECDC1E" w14:textId="77777777" w:rsidTr="0081224F">
        <w:trPr>
          <w:trHeight w:val="347"/>
        </w:trPr>
        <w:tc>
          <w:tcPr>
            <w:tcW w:w="2337" w:type="dxa"/>
          </w:tcPr>
          <w:p w14:paraId="4D1BA02F" w14:textId="506ADE1D" w:rsidR="008A257B" w:rsidRPr="00E32FBF" w:rsidRDefault="008A257B" w:rsidP="0081224F">
            <w:pPr>
              <w:pStyle w:val="NormalWeb"/>
              <w:spacing w:before="0" w:beforeAutospacing="0" w:after="0" w:afterAutospacing="0" w:line="0" w:lineRule="atLeast"/>
              <w:ind w:right="48"/>
              <w:rPr>
                <w:sz w:val="28"/>
                <w:szCs w:val="28"/>
              </w:rPr>
            </w:pPr>
            <w:r w:rsidRPr="00E32FBF">
              <w:rPr>
                <w:sz w:val="28"/>
                <w:szCs w:val="28"/>
              </w:rPr>
              <w:t>A. 160 cm</w:t>
            </w:r>
            <w:r w:rsidR="002014C3" w:rsidRPr="00E32FBF">
              <w:rPr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14:paraId="37DD13AD" w14:textId="2ED7CD36" w:rsidR="008A257B" w:rsidRPr="00E32FBF" w:rsidRDefault="008A257B" w:rsidP="0081224F">
            <w:pPr>
              <w:pStyle w:val="NormalWeb"/>
              <w:spacing w:before="0" w:beforeAutospacing="0" w:after="0" w:afterAutospacing="0" w:line="0" w:lineRule="atLeast"/>
              <w:ind w:right="48"/>
              <w:rPr>
                <w:sz w:val="28"/>
                <w:szCs w:val="28"/>
              </w:rPr>
            </w:pPr>
            <w:r w:rsidRPr="00E32FBF">
              <w:rPr>
                <w:sz w:val="28"/>
                <w:szCs w:val="28"/>
              </w:rPr>
              <w:t xml:space="preserve">B. </w:t>
            </w:r>
            <w:r w:rsidR="00CB717F" w:rsidRPr="00E32FBF">
              <w:rPr>
                <w:sz w:val="28"/>
                <w:szCs w:val="28"/>
              </w:rPr>
              <w:t>12</w:t>
            </w:r>
            <w:r w:rsidRPr="00E32FBF">
              <w:rPr>
                <w:sz w:val="28"/>
                <w:szCs w:val="28"/>
              </w:rPr>
              <w:t>0 cm</w:t>
            </w:r>
            <w:r w:rsidR="002014C3" w:rsidRPr="00E32FBF">
              <w:rPr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37489D34" w14:textId="27E85FD1" w:rsidR="008A257B" w:rsidRPr="00E32FBF" w:rsidRDefault="008A257B" w:rsidP="0081224F">
            <w:pPr>
              <w:pStyle w:val="NormalWeb"/>
              <w:spacing w:before="0" w:beforeAutospacing="0" w:after="0" w:afterAutospacing="0" w:line="0" w:lineRule="atLeast"/>
              <w:ind w:right="48"/>
              <w:rPr>
                <w:sz w:val="28"/>
                <w:szCs w:val="28"/>
              </w:rPr>
            </w:pPr>
            <w:r w:rsidRPr="00E32FBF">
              <w:rPr>
                <w:sz w:val="28"/>
                <w:szCs w:val="28"/>
              </w:rPr>
              <w:t xml:space="preserve">C. </w:t>
            </w:r>
            <w:r w:rsidR="00CB717F" w:rsidRPr="00E32FBF">
              <w:rPr>
                <w:sz w:val="28"/>
                <w:szCs w:val="28"/>
              </w:rPr>
              <w:t>6</w:t>
            </w:r>
            <w:r w:rsidRPr="00E32FBF">
              <w:rPr>
                <w:sz w:val="28"/>
                <w:szCs w:val="28"/>
              </w:rPr>
              <w:t>0 cm</w:t>
            </w:r>
            <w:r w:rsidR="002014C3" w:rsidRPr="00E32FBF">
              <w:rPr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14:paraId="77C3A70F" w14:textId="18B0AE8B" w:rsidR="008A257B" w:rsidRPr="00E32FBF" w:rsidRDefault="008A257B" w:rsidP="0081224F">
            <w:pPr>
              <w:pStyle w:val="NormalWeb"/>
              <w:spacing w:before="0" w:beforeAutospacing="0" w:after="0" w:afterAutospacing="0" w:line="0" w:lineRule="atLeast"/>
              <w:ind w:right="48"/>
              <w:rPr>
                <w:sz w:val="28"/>
                <w:szCs w:val="28"/>
              </w:rPr>
            </w:pPr>
            <w:r w:rsidRPr="00E32FBF">
              <w:rPr>
                <w:sz w:val="28"/>
                <w:szCs w:val="28"/>
              </w:rPr>
              <w:t xml:space="preserve">D. </w:t>
            </w:r>
            <w:r w:rsidR="00CB717F" w:rsidRPr="00E32FBF">
              <w:rPr>
                <w:sz w:val="28"/>
                <w:szCs w:val="28"/>
              </w:rPr>
              <w:t>225</w:t>
            </w:r>
            <w:r w:rsidRPr="00E32FBF">
              <w:rPr>
                <w:sz w:val="28"/>
                <w:szCs w:val="28"/>
              </w:rPr>
              <w:t xml:space="preserve"> cm</w:t>
            </w:r>
            <w:r w:rsidR="002014C3" w:rsidRPr="00E32FBF">
              <w:rPr>
                <w:sz w:val="28"/>
                <w:szCs w:val="28"/>
              </w:rPr>
              <w:t>.</w:t>
            </w:r>
          </w:p>
        </w:tc>
      </w:tr>
    </w:tbl>
    <w:p w14:paraId="44C53381" w14:textId="14EE58C2" w:rsidR="008A257B" w:rsidRPr="00E32FBF" w:rsidRDefault="008A257B" w:rsidP="002014C3">
      <w:pPr>
        <w:spacing w:after="0" w:line="0" w:lineRule="atLeast"/>
        <w:ind w:right="-424"/>
        <w:rPr>
          <w:rFonts w:ascii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12: </w:t>
      </w:r>
      <w:r w:rsidRPr="00E32FBF">
        <w:rPr>
          <w:rFonts w:ascii="Times New Roman" w:hAnsi="Times New Roman" w:cs="Times New Roman"/>
          <w:sz w:val="28"/>
          <w:szCs w:val="28"/>
          <w:lang w:val="vi-VN"/>
        </w:rPr>
        <w:t xml:space="preserve">Diện tích hình thoi có kích thước 2 đường chéo là 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>1</w:t>
      </w:r>
      <w:r w:rsidR="00CB717F" w:rsidRPr="00E32FBF">
        <w:rPr>
          <w:rFonts w:ascii="Times New Roman" w:eastAsiaTheme="majorEastAsia" w:hAnsi="Times New Roman" w:cs="Times New Roman"/>
          <w:iCs/>
          <w:sz w:val="28"/>
          <w:szCs w:val="28"/>
        </w:rPr>
        <w:t>0d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>m, 1</w:t>
      </w:r>
      <w:r w:rsidR="00CB717F" w:rsidRPr="00E32FBF">
        <w:rPr>
          <w:rFonts w:ascii="Times New Roman" w:eastAsiaTheme="majorEastAsia" w:hAnsi="Times New Roman" w:cs="Times New Roman"/>
          <w:iCs/>
          <w:sz w:val="28"/>
          <w:szCs w:val="28"/>
        </w:rPr>
        <w:t>5d</w:t>
      </w:r>
      <w:r w:rsidRPr="00E32FBF">
        <w:rPr>
          <w:rFonts w:ascii="Times New Roman" w:eastAsiaTheme="majorEastAsia" w:hAnsi="Times New Roman" w:cs="Times New Roman"/>
          <w:iCs/>
          <w:sz w:val="28"/>
          <w:szCs w:val="28"/>
        </w:rPr>
        <w:t xml:space="preserve">m </w:t>
      </w:r>
      <w:r w:rsidRPr="00E32FBF">
        <w:rPr>
          <w:rFonts w:ascii="Times New Roman" w:hAnsi="Times New Roman" w:cs="Times New Roman"/>
          <w:sz w:val="28"/>
          <w:szCs w:val="28"/>
          <w:lang w:val="vi-VN"/>
        </w:rPr>
        <w:t>là</w:t>
      </w:r>
    </w:p>
    <w:tbl>
      <w:tblPr>
        <w:tblStyle w:val="TableGrid"/>
        <w:tblW w:w="94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1"/>
        <w:gridCol w:w="2351"/>
        <w:gridCol w:w="2352"/>
        <w:gridCol w:w="2352"/>
      </w:tblGrid>
      <w:tr w:rsidR="00E32FBF" w:rsidRPr="00E32FBF" w14:paraId="100D4780" w14:textId="77777777" w:rsidTr="0081224F">
        <w:trPr>
          <w:trHeight w:val="409"/>
        </w:trPr>
        <w:tc>
          <w:tcPr>
            <w:tcW w:w="2351" w:type="dxa"/>
          </w:tcPr>
          <w:p w14:paraId="5C55B613" w14:textId="32023900" w:rsidR="008A257B" w:rsidRPr="00E32FBF" w:rsidRDefault="008A257B" w:rsidP="0081224F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A. 1</w:t>
            </w:r>
            <w:r w:rsidR="00CB717F"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50 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cm</w:t>
            </w:r>
            <w:r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2014C3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51" w:type="dxa"/>
          </w:tcPr>
          <w:p w14:paraId="5F36EB6A" w14:textId="1A517165" w:rsidR="008A257B" w:rsidRPr="00E32FBF" w:rsidRDefault="008A257B" w:rsidP="0081224F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CB717F" w:rsidRPr="00E32FBF">
              <w:rPr>
                <w:rFonts w:ascii="Times New Roman" w:hAnsi="Times New Roman" w:cs="Times New Roman"/>
                <w:sz w:val="28"/>
                <w:szCs w:val="28"/>
              </w:rPr>
              <w:t>150 d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2014C3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52" w:type="dxa"/>
          </w:tcPr>
          <w:p w14:paraId="58F22CA7" w14:textId="4177F29A" w:rsidR="008A257B" w:rsidRPr="00E32FBF" w:rsidRDefault="008A257B" w:rsidP="0081224F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CB717F"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75 </w: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cm</w:t>
            </w:r>
            <w:r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2014C3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352" w:type="dxa"/>
          </w:tcPr>
          <w:p w14:paraId="5DA7F921" w14:textId="31A2DFA7" w:rsidR="008A257B" w:rsidRPr="00E32FBF" w:rsidRDefault="008A257B" w:rsidP="0081224F">
            <w:pPr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CB717F" w:rsidRPr="00E32FBF">
              <w:rPr>
                <w:rFonts w:ascii="Times New Roman" w:hAnsi="Times New Roman" w:cs="Times New Roman"/>
                <w:sz w:val="28"/>
                <w:szCs w:val="28"/>
              </w:rPr>
              <w:t>75 dm</w:t>
            </w:r>
            <w:r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2014C3" w:rsidRPr="00E32FB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687CAB2D" w14:textId="77777777" w:rsidR="008A257B" w:rsidRPr="00E32FBF" w:rsidRDefault="008A257B" w:rsidP="008A257B">
      <w:pPr>
        <w:spacing w:after="0" w:line="360" w:lineRule="auto"/>
        <w:rPr>
          <w:rFonts w:ascii="Times New Roman" w:eastAsia="Arial" w:hAnsi="Times New Roman" w:cs="Times New Roman"/>
          <w:b/>
          <w:sz w:val="28"/>
          <w:szCs w:val="28"/>
        </w:rPr>
      </w:pPr>
      <w:r w:rsidRPr="00E32FBF">
        <w:rPr>
          <w:rFonts w:ascii="Times New Roman" w:hAnsi="Times New Roman" w:cs="Times New Roman"/>
          <w:b/>
          <w:bCs/>
          <w:sz w:val="28"/>
          <w:szCs w:val="28"/>
        </w:rPr>
        <w:t xml:space="preserve">II. TỰ LUẬN </w:t>
      </w:r>
      <w:r w:rsidRPr="00E32FBF">
        <w:rPr>
          <w:rFonts w:ascii="Times New Roman" w:eastAsia="Arial" w:hAnsi="Times New Roman" w:cs="Times New Roman"/>
          <w:sz w:val="28"/>
          <w:szCs w:val="28"/>
        </w:rPr>
        <w:t>(7 điểm)</w:t>
      </w:r>
    </w:p>
    <w:p w14:paraId="11BFC799" w14:textId="5B49BD5A" w:rsidR="008A257B" w:rsidRPr="00E32FBF" w:rsidRDefault="008A257B" w:rsidP="008A257B">
      <w:pPr>
        <w:tabs>
          <w:tab w:val="left" w:pos="1785"/>
        </w:tabs>
        <w:rPr>
          <w:rFonts w:ascii="Times New Roman" w:eastAsia="Calibri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1: </w:t>
      </w:r>
      <w:r w:rsidRPr="00E32FBF">
        <w:rPr>
          <w:rFonts w:ascii="Times New Roman" w:eastAsia="Calibri" w:hAnsi="Times New Roman" w:cs="Times New Roman"/>
          <w:sz w:val="28"/>
          <w:szCs w:val="28"/>
        </w:rPr>
        <w:t xml:space="preserve">(2 điểm) </w:t>
      </w:r>
      <w:r w:rsidR="00CB717F" w:rsidRPr="00E32FBF">
        <w:rPr>
          <w:rFonts w:ascii="Times New Roman" w:eastAsia="Calibri" w:hAnsi="Times New Roman" w:cs="Times New Roman"/>
          <w:sz w:val="28"/>
          <w:szCs w:val="28"/>
        </w:rPr>
        <w:t>Thực hiện phép t</w:t>
      </w:r>
      <w:r w:rsidRPr="00E32FBF">
        <w:rPr>
          <w:rFonts w:ascii="Times New Roman" w:eastAsia="Calibri" w:hAnsi="Times New Roman" w:cs="Times New Roman"/>
          <w:sz w:val="28"/>
          <w:szCs w:val="28"/>
        </w:rPr>
        <w:t>ính (tính nhanh nếu có thể)</w:t>
      </w:r>
      <w:r w:rsidR="00CB717F" w:rsidRPr="00E32FBF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TableGrid"/>
        <w:tblW w:w="98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3082"/>
        <w:gridCol w:w="3050"/>
      </w:tblGrid>
      <w:tr w:rsidR="00E32FBF" w:rsidRPr="00E32FBF" w14:paraId="6A256AB1" w14:textId="77777777" w:rsidTr="00384E09">
        <w:tc>
          <w:tcPr>
            <w:tcW w:w="3686" w:type="dxa"/>
          </w:tcPr>
          <w:p w14:paraId="055901CA" w14:textId="52AD5FC5" w:rsidR="008A257B" w:rsidRPr="00E32FBF" w:rsidRDefault="008A257B" w:rsidP="00384E09">
            <w:pPr>
              <w:tabs>
                <w:tab w:val="left" w:pos="1785"/>
              </w:tabs>
              <w:ind w:right="-11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kern w:val="28"/>
                <w:sz w:val="28"/>
                <w:szCs w:val="28"/>
              </w:rPr>
              <w:t xml:space="preserve">a) </w:t>
            </w:r>
            <w:r w:rsidR="00384E09" w:rsidRPr="00E32FBF">
              <w:rPr>
                <w:rFonts w:ascii="Times New Roman" w:hAnsi="Times New Roman" w:cs="Times New Roman"/>
                <w:kern w:val="28"/>
                <w:position w:val="-6"/>
                <w:sz w:val="28"/>
                <w:szCs w:val="28"/>
              </w:rPr>
              <w:object w:dxaOrig="2560" w:dyaOrig="279" w14:anchorId="0EF9D568">
                <v:shape id="_x0000_i1038" type="#_x0000_t75" style="width:164pt;height:18pt" o:ole="">
                  <v:imagedata r:id="rId33" o:title=""/>
                </v:shape>
                <o:OLEObject Type="Embed" ProgID="Equation.DSMT4" ShapeID="_x0000_i1038" DrawAspect="Content" ObjectID="_1760701420" r:id="rId34"/>
              </w:object>
            </w:r>
          </w:p>
        </w:tc>
        <w:tc>
          <w:tcPr>
            <w:tcW w:w="3082" w:type="dxa"/>
          </w:tcPr>
          <w:p w14:paraId="42A6679E" w14:textId="771DA764" w:rsidR="008A257B" w:rsidRPr="00E32FBF" w:rsidRDefault="00E32FBF" w:rsidP="0081224F">
            <w:pPr>
              <w:tabs>
                <w:tab w:val="left" w:pos="1785"/>
              </w:tabs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kern w:val="28"/>
                <w:sz w:val="28"/>
                <w:szCs w:val="28"/>
              </w:rPr>
              <w:t xml:space="preserve">     </w:t>
            </w:r>
            <w:r w:rsidR="008A257B" w:rsidRPr="00E32FBF">
              <w:rPr>
                <w:rFonts w:ascii="Times New Roman" w:eastAsia="Calibri" w:hAnsi="Times New Roman" w:cs="Times New Roman"/>
                <w:kern w:val="28"/>
                <w:sz w:val="28"/>
                <w:szCs w:val="28"/>
              </w:rPr>
              <w:t>b)</w:t>
            </w:r>
            <w:r w:rsidR="005E022F" w:rsidRPr="00E32FB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60" w:dyaOrig="420" w14:anchorId="139CB2F5">
                <v:shape id="_x0000_i1039" type="#_x0000_t75" style="width:114pt;height:22pt" o:ole="">
                  <v:imagedata r:id="rId35" o:title=""/>
                </v:shape>
                <o:OLEObject Type="Embed" ProgID="Equation.DSMT4" ShapeID="_x0000_i1039" DrawAspect="Content" ObjectID="_1760701421" r:id="rId36"/>
              </w:object>
            </w:r>
          </w:p>
        </w:tc>
        <w:tc>
          <w:tcPr>
            <w:tcW w:w="3050" w:type="dxa"/>
          </w:tcPr>
          <w:p w14:paraId="04E1EBF3" w14:textId="16E3E505" w:rsidR="008A257B" w:rsidRPr="00E32FBF" w:rsidRDefault="008A257B" w:rsidP="0081224F">
            <w:pPr>
              <w:tabs>
                <w:tab w:val="left" w:pos="1785"/>
              </w:tabs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="00705B04" w:rsidRPr="00E32FB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20" w:dyaOrig="320" w14:anchorId="7D8A2FAD">
                <v:shape id="_x0000_i1040" type="#_x0000_t75" style="width:106pt;height:15.5pt" o:ole="">
                  <v:imagedata r:id="rId37" o:title=""/>
                </v:shape>
                <o:OLEObject Type="Embed" ProgID="Equation.DSMT4" ShapeID="_x0000_i1040" DrawAspect="Content" ObjectID="_1760701422" r:id="rId38"/>
              </w:object>
            </w:r>
          </w:p>
        </w:tc>
      </w:tr>
    </w:tbl>
    <w:p w14:paraId="387B08F4" w14:textId="402325B4" w:rsidR="008A257B" w:rsidRPr="00E32FBF" w:rsidRDefault="008A257B" w:rsidP="008A257B">
      <w:pPr>
        <w:tabs>
          <w:tab w:val="left" w:pos="1785"/>
        </w:tabs>
        <w:rPr>
          <w:rFonts w:ascii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2</w:t>
      </w:r>
      <w:r w:rsidRPr="00E32FBF">
        <w:rPr>
          <w:rFonts w:ascii="Times New Roman" w:hAnsi="Times New Roman" w:cs="Times New Roman"/>
          <w:sz w:val="28"/>
          <w:szCs w:val="28"/>
        </w:rPr>
        <w:t xml:space="preserve">: </w:t>
      </w:r>
      <w:r w:rsidRPr="00E32FBF">
        <w:rPr>
          <w:rFonts w:ascii="Times New Roman" w:eastAsia="Calibri" w:hAnsi="Times New Roman" w:cs="Times New Roman"/>
          <w:sz w:val="28"/>
          <w:szCs w:val="28"/>
        </w:rPr>
        <w:t xml:space="preserve">(2 điểm) </w:t>
      </w:r>
      <w:r w:rsidRPr="00E32FBF">
        <w:rPr>
          <w:rFonts w:ascii="Times New Roman" w:hAnsi="Times New Roman" w:cs="Times New Roman"/>
          <w:sz w:val="28"/>
          <w:szCs w:val="28"/>
        </w:rPr>
        <w:t xml:space="preserve">Tìm </w:t>
      </w:r>
      <w:r w:rsidR="002014C3" w:rsidRPr="00E32FBF">
        <w:rPr>
          <w:rFonts w:ascii="Times New Roman" w:hAnsi="Times New Roman" w:cs="Times New Roman"/>
          <w:sz w:val="28"/>
          <w:szCs w:val="28"/>
        </w:rPr>
        <w:t xml:space="preserve">số tự nhiên </w:t>
      </w:r>
      <w:r w:rsidRPr="00E32FBF">
        <w:rPr>
          <w:rFonts w:ascii="Times New Roman" w:hAnsi="Times New Roman" w:cs="Times New Roman"/>
          <w:sz w:val="28"/>
          <w:szCs w:val="28"/>
        </w:rPr>
        <w:t>x</w:t>
      </w:r>
      <w:r w:rsidR="002014C3" w:rsidRPr="00E32FBF">
        <w:rPr>
          <w:rFonts w:ascii="Times New Roman" w:hAnsi="Times New Roman" w:cs="Times New Roman"/>
          <w:sz w:val="28"/>
          <w:szCs w:val="28"/>
        </w:rPr>
        <w:t>, biết</w:t>
      </w:r>
      <w:r w:rsidRPr="00E32FBF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E32FBF" w:rsidRPr="00E32FBF" w14:paraId="4D973361" w14:textId="77777777" w:rsidTr="0081224F">
        <w:trPr>
          <w:trHeight w:val="471"/>
        </w:trPr>
        <w:tc>
          <w:tcPr>
            <w:tcW w:w="3116" w:type="dxa"/>
          </w:tcPr>
          <w:p w14:paraId="63134DC2" w14:textId="1CB06AE6" w:rsidR="008A257B" w:rsidRPr="00E32FBF" w:rsidRDefault="008A257B" w:rsidP="0081224F">
            <w:pPr>
              <w:tabs>
                <w:tab w:val="left" w:pos="178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  <w:r w:rsidR="00705B04" w:rsidRPr="00E32FB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20" w:dyaOrig="300" w14:anchorId="3953F569">
                <v:shape id="_x0000_i1041" type="#_x0000_t75" style="width:66pt;height:16pt" o:ole="">
                  <v:imagedata r:id="rId39" o:title=""/>
                </v:shape>
                <o:OLEObject Type="Embed" ProgID="Equation.DSMT4" ShapeID="_x0000_i1041" DrawAspect="Content" ObjectID="_1760701423" r:id="rId40"/>
              </w:objec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3117" w:type="dxa"/>
          </w:tcPr>
          <w:p w14:paraId="769AF280" w14:textId="041FE068" w:rsidR="008A257B" w:rsidRPr="00E32FBF" w:rsidRDefault="008A257B" w:rsidP="0081224F">
            <w:pPr>
              <w:tabs>
                <w:tab w:val="left" w:pos="178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5D091A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340" w14:anchorId="64FA96D5">
                <v:shape id="_x0000_i1042" type="#_x0000_t75" style="width:73.5pt;height:18pt" o:ole="">
                  <v:imagedata r:id="rId41" o:title=""/>
                </v:shape>
                <o:OLEObject Type="Embed" ProgID="Equation.DSMT4" ShapeID="_x0000_i1042" DrawAspect="Content" ObjectID="_1760701424" r:id="rId42"/>
              </w:object>
            </w:r>
          </w:p>
        </w:tc>
        <w:tc>
          <w:tcPr>
            <w:tcW w:w="3117" w:type="dxa"/>
          </w:tcPr>
          <w:p w14:paraId="31560F56" w14:textId="3E760A1E" w:rsidR="008A257B" w:rsidRPr="00E32FBF" w:rsidRDefault="008A257B" w:rsidP="0081224F">
            <w:pPr>
              <w:tabs>
                <w:tab w:val="left" w:pos="178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eastAsiaTheme="minorEastAsia" w:hAnsi="Times New Roman" w:cs="Times New Roman"/>
                <w:sz w:val="28"/>
                <w:szCs w:val="28"/>
              </w:rPr>
              <w:t>c)</w:t>
            </w: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58355D" w:rsidRPr="00E32F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99" w:dyaOrig="400" w14:anchorId="7C795379">
                <v:shape id="_x0000_i1043" type="#_x0000_t75" style="width:115.5pt;height:20.5pt" o:ole="">
                  <v:imagedata r:id="rId43" o:title=""/>
                </v:shape>
                <o:OLEObject Type="Embed" ProgID="Equation.DSMT4" ShapeID="_x0000_i1043" DrawAspect="Content" ObjectID="_1760701425" r:id="rId44"/>
              </w:object>
            </w:r>
          </w:p>
        </w:tc>
      </w:tr>
    </w:tbl>
    <w:p w14:paraId="3C9AE19C" w14:textId="77777777" w:rsidR="008A257B" w:rsidRPr="00E32FBF" w:rsidRDefault="008A257B" w:rsidP="008A257B">
      <w:pPr>
        <w:tabs>
          <w:tab w:val="left" w:pos="178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sz w:val="28"/>
          <w:szCs w:val="28"/>
        </w:rPr>
        <w:t>Bài 3</w:t>
      </w:r>
      <w:r w:rsidRPr="00E32FBF">
        <w:rPr>
          <w:rFonts w:ascii="Times New Roman" w:eastAsia="Times New Roman" w:hAnsi="Times New Roman" w:cs="Times New Roman"/>
          <w:bCs/>
          <w:sz w:val="28"/>
          <w:szCs w:val="28"/>
        </w:rPr>
        <w:t>: (2,5 điểm)</w:t>
      </w:r>
      <w:r w:rsidRPr="00E32FB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32FBF">
        <w:rPr>
          <w:rFonts w:ascii="Times New Roman" w:eastAsia="Times New Roman" w:hAnsi="Times New Roman" w:cs="Times New Roman"/>
          <w:sz w:val="28"/>
          <w:szCs w:val="28"/>
          <w:lang w:val="nl-NL"/>
        </w:rPr>
        <w:t>Cho hình vẽ sau:</w:t>
      </w:r>
    </w:p>
    <w:p w14:paraId="1CCE018E" w14:textId="351A9B44" w:rsidR="008A257B" w:rsidRPr="00E32FBF" w:rsidRDefault="004D6FF1" w:rsidP="008A257B">
      <w:pPr>
        <w:tabs>
          <w:tab w:val="left" w:pos="1785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4C78E2B9" wp14:editId="568F3836">
            <wp:extent cx="2616200" cy="2111415"/>
            <wp:effectExtent l="0" t="0" r="0" b="3175"/>
            <wp:docPr id="18810521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561" cy="211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E5CEF" w14:textId="77777777" w:rsidR="008A257B" w:rsidRPr="00E32FBF" w:rsidRDefault="008A257B" w:rsidP="008A257B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sz w:val="28"/>
          <w:szCs w:val="28"/>
        </w:rPr>
        <w:t>a) Kể tên hình chữ nhật, hình thoi trong hình.</w:t>
      </w:r>
    </w:p>
    <w:p w14:paraId="75E00713" w14:textId="6F89CF9B" w:rsidR="008A257B" w:rsidRPr="00E32FBF" w:rsidRDefault="008A257B" w:rsidP="008A257B">
      <w:pPr>
        <w:ind w:left="90" w:right="-180" w:hanging="9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b) Biết độ dài </w:t>
      </w:r>
      <w:r w:rsidR="00EF4966" w:rsidRPr="00E32FBF">
        <w:rPr>
          <w:rFonts w:ascii="Times New Roman" w:eastAsia="Times New Roman" w:hAnsi="Times New Roman" w:cs="Times New Roman"/>
          <w:sz w:val="28"/>
          <w:szCs w:val="28"/>
        </w:rPr>
        <w:t>MN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075E8B" w:rsidRPr="00E32FBF">
        <w:rPr>
          <w:rFonts w:ascii="Times New Roman" w:eastAsia="Times New Roman" w:hAnsi="Times New Roman" w:cs="Times New Roman"/>
          <w:sz w:val="28"/>
          <w:szCs w:val="28"/>
        </w:rPr>
        <w:t>8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m; </w:t>
      </w:r>
      <w:r w:rsidR="00EF4966" w:rsidRPr="00E32FBF">
        <w:rPr>
          <w:rFonts w:ascii="Times New Roman" w:eastAsia="Times New Roman" w:hAnsi="Times New Roman" w:cs="Times New Roman"/>
          <w:sz w:val="28"/>
          <w:szCs w:val="28"/>
        </w:rPr>
        <w:t>N</w:t>
      </w:r>
      <w:r w:rsidR="00C64EBD" w:rsidRPr="00E32FBF">
        <w:rPr>
          <w:rFonts w:ascii="Times New Roman" w:eastAsia="Times New Roman" w:hAnsi="Times New Roman" w:cs="Times New Roman"/>
          <w:sz w:val="28"/>
          <w:szCs w:val="28"/>
        </w:rPr>
        <w:t>P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w:r w:rsidR="004D6FF1" w:rsidRPr="00E32FBF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>m. Tính diện tích hình chữ nhật và diện tích hình thoi.</w:t>
      </w:r>
    </w:p>
    <w:p w14:paraId="2E7C6455" w14:textId="543D28BE" w:rsidR="008A257B" w:rsidRPr="00E32FBF" w:rsidRDefault="008A257B" w:rsidP="008A257B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sz w:val="28"/>
          <w:szCs w:val="28"/>
        </w:rPr>
        <w:t>c)</w:t>
      </w:r>
      <w:r w:rsidRPr="00E32FB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Người ta muốn quấn dây đèn nhấp nháy quanh một khung nhôm hình chữ nhật như hình vẽ trên với số đo của tứ giác </w:t>
      </w:r>
      <w:r w:rsidR="004D6FF1" w:rsidRPr="00E32FBF">
        <w:rPr>
          <w:rFonts w:ascii="Times New Roman" w:eastAsia="Times New Roman" w:hAnsi="Times New Roman" w:cs="Times New Roman"/>
          <w:sz w:val="28"/>
          <w:szCs w:val="28"/>
          <w:lang w:val="nl-NL"/>
        </w:rPr>
        <w:t>MNPQ</w:t>
      </w:r>
      <w:r w:rsidRPr="00E32FB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</w:t>
      </w:r>
      <w:r w:rsidRPr="00E32FBF">
        <w:rPr>
          <w:rFonts w:ascii="Times New Roman" w:hAnsi="Times New Roman" w:cs="Times New Roman"/>
          <w:sz w:val="28"/>
          <w:szCs w:val="28"/>
        </w:rPr>
        <w:t xml:space="preserve">Nếu mỗi mét dây đèn có giá </w:t>
      </w:r>
      <w:r w:rsidR="00342B47" w:rsidRPr="00E32FBF">
        <w:rPr>
          <w:rFonts w:ascii="Times New Roman" w:hAnsi="Times New Roman" w:cs="Times New Roman"/>
          <w:sz w:val="28"/>
          <w:szCs w:val="28"/>
        </w:rPr>
        <w:t>4</w:t>
      </w:r>
      <w:r w:rsidRPr="00E32FBF">
        <w:rPr>
          <w:rFonts w:ascii="Times New Roman" w:hAnsi="Times New Roman" w:cs="Times New Roman"/>
          <w:sz w:val="28"/>
          <w:szCs w:val="28"/>
        </w:rPr>
        <w:t>0</w:t>
      </w:r>
      <w:r w:rsidR="00342B47" w:rsidRPr="00E32FBF">
        <w:rPr>
          <w:rFonts w:ascii="Times New Roman" w:hAnsi="Times New Roman" w:cs="Times New Roman"/>
          <w:sz w:val="28"/>
          <w:szCs w:val="28"/>
        </w:rPr>
        <w:t xml:space="preserve"> </w:t>
      </w:r>
      <w:r w:rsidRPr="00E32FBF">
        <w:rPr>
          <w:rFonts w:ascii="Times New Roman" w:hAnsi="Times New Roman" w:cs="Times New Roman"/>
          <w:sz w:val="28"/>
          <w:szCs w:val="28"/>
        </w:rPr>
        <w:t xml:space="preserve">000 </w:t>
      </w:r>
      <w:r w:rsidR="004D6FF1" w:rsidRPr="00E32FBF">
        <w:rPr>
          <w:rFonts w:ascii="Times New Roman" w:hAnsi="Times New Roman" w:cs="Times New Roman"/>
          <w:sz w:val="28"/>
          <w:szCs w:val="28"/>
        </w:rPr>
        <w:t>đồng</w:t>
      </w:r>
      <w:r w:rsidRPr="00E32FBF">
        <w:rPr>
          <w:rFonts w:ascii="Times New Roman" w:hAnsi="Times New Roman" w:cs="Times New Roman"/>
          <w:sz w:val="28"/>
          <w:szCs w:val="28"/>
        </w:rPr>
        <w:t xml:space="preserve"> thì cần bao nhiêu tiền để quấn hết khung nhôm đó?</w:t>
      </w:r>
    </w:p>
    <w:p w14:paraId="7521D13D" w14:textId="5E343A35" w:rsidR="008A257B" w:rsidRPr="00E32FBF" w:rsidRDefault="008A257B" w:rsidP="008A257B">
      <w:pPr>
        <w:jc w:val="both"/>
        <w:rPr>
          <w:rFonts w:ascii="Times New Roman" w:hAnsi="Times New Roman" w:cs="Times New Roman"/>
          <w:sz w:val="28"/>
          <w:szCs w:val="28"/>
        </w:rPr>
      </w:pPr>
      <w:r w:rsidRPr="00E32FBF">
        <w:rPr>
          <w:rFonts w:ascii="Times New Roman" w:eastAsia="Times New Roman" w:hAnsi="Times New Roman" w:cs="Times New Roman"/>
          <w:b/>
          <w:bCs/>
          <w:sz w:val="28"/>
          <w:szCs w:val="28"/>
        </w:rPr>
        <w:t>Bài 4:</w:t>
      </w:r>
      <w:r w:rsidRPr="00E32FBF">
        <w:rPr>
          <w:rFonts w:ascii="Times New Roman" w:eastAsia="Times New Roman" w:hAnsi="Times New Roman" w:cs="Times New Roman"/>
          <w:sz w:val="28"/>
          <w:szCs w:val="28"/>
        </w:rPr>
        <w:t xml:space="preserve"> (0,5 điểm): Cho </w:t>
      </w:r>
      <w:r w:rsidR="00C64EBD" w:rsidRPr="00E32FBF">
        <w:rPr>
          <w:rFonts w:ascii="Times New Roman" w:hAnsi="Times New Roman" w:cs="Times New Roman"/>
          <w:position w:val="-8"/>
          <w:sz w:val="28"/>
          <w:szCs w:val="28"/>
        </w:rPr>
        <w:object w:dxaOrig="2860" w:dyaOrig="380" w14:anchorId="53EA2790">
          <v:shape id="_x0000_i1044" type="#_x0000_t75" style="width:143.5pt;height:18pt" o:ole="">
            <v:imagedata r:id="rId46" o:title=""/>
          </v:shape>
          <o:OLEObject Type="Embed" ProgID="Equation.DSMT4" ShapeID="_x0000_i1044" DrawAspect="Content" ObjectID="_1760701426" r:id="rId47"/>
        </w:object>
      </w:r>
      <w:r w:rsidR="00853242">
        <w:rPr>
          <w:rFonts w:ascii="Times New Roman" w:hAnsi="Times New Roman" w:cs="Times New Roman"/>
          <w:sz w:val="28"/>
          <w:szCs w:val="28"/>
        </w:rPr>
        <w:t>. Tìm số tự nhiên n sao cho:</w:t>
      </w:r>
      <w:r w:rsidRPr="00E32FBF">
        <w:rPr>
          <w:rFonts w:ascii="Times New Roman" w:hAnsi="Times New Roman" w:cs="Times New Roman"/>
          <w:sz w:val="28"/>
          <w:szCs w:val="28"/>
        </w:rPr>
        <w:t xml:space="preserve"> </w:t>
      </w:r>
      <w:r w:rsidR="0073257E" w:rsidRPr="00E32FBF">
        <w:rPr>
          <w:rFonts w:ascii="Times New Roman" w:hAnsi="Times New Roman" w:cs="Times New Roman"/>
          <w:position w:val="-6"/>
          <w:sz w:val="28"/>
          <w:szCs w:val="28"/>
        </w:rPr>
        <w:object w:dxaOrig="1080" w:dyaOrig="320" w14:anchorId="58FCB061">
          <v:shape id="_x0000_i1045" type="#_x0000_t75" style="width:52.5pt;height:15pt" o:ole="">
            <v:imagedata r:id="rId48" o:title=""/>
          </v:shape>
          <o:OLEObject Type="Embed" ProgID="Equation.DSMT4" ShapeID="_x0000_i1045" DrawAspect="Content" ObjectID="_1760701427" r:id="rId49"/>
        </w:object>
      </w:r>
      <w:r w:rsidR="002014C3" w:rsidRPr="00E32FBF">
        <w:rPr>
          <w:rFonts w:ascii="Times New Roman" w:hAnsi="Times New Roman" w:cs="Times New Roman"/>
          <w:sz w:val="28"/>
          <w:szCs w:val="28"/>
        </w:rPr>
        <w:t>.</w:t>
      </w:r>
    </w:p>
    <w:p w14:paraId="2D65127D" w14:textId="77777777" w:rsidR="008A257B" w:rsidRPr="00E32FBF" w:rsidRDefault="008A257B" w:rsidP="008A257B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E32FBF">
        <w:rPr>
          <w:rFonts w:ascii="Times New Roman" w:hAnsi="Times New Roman" w:cs="Times New Roman"/>
          <w:b/>
          <w:i/>
          <w:sz w:val="28"/>
          <w:szCs w:val="28"/>
        </w:rPr>
        <w:t>Chúc các em làm bài thi tốt!</w:t>
      </w:r>
    </w:p>
    <w:p w14:paraId="617870B4" w14:textId="6EC1D6C4" w:rsidR="00315920" w:rsidRPr="00E32FBF" w:rsidRDefault="00F66483" w:rsidP="00315920">
      <w:pPr>
        <w:tabs>
          <w:tab w:val="left" w:pos="1785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32FBF"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1D381C" wp14:editId="5EB4B912">
                <wp:simplePos x="0" y="0"/>
                <wp:positionH relativeFrom="page">
                  <wp:posOffset>5831840</wp:posOffset>
                </wp:positionH>
                <wp:positionV relativeFrom="paragraph">
                  <wp:posOffset>871220</wp:posOffset>
                </wp:positionV>
                <wp:extent cx="1505223" cy="468086"/>
                <wp:effectExtent l="0" t="0" r="19050" b="27305"/>
                <wp:wrapNone/>
                <wp:docPr id="1739882814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5223" cy="46808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82590BF" w14:textId="4DB32A7B" w:rsidR="00F66483" w:rsidRPr="00BC70A4" w:rsidRDefault="002014C3" w:rsidP="00F66483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602-</w:t>
                            </w:r>
                            <w:r w:rsidR="00F66483" w:rsidRPr="00BC70A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ang </w:t>
                            </w:r>
                            <w:r w:rsidR="00F6648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2/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1D381C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459.2pt;margin-top:68.6pt;width:118.5pt;height:36.85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" fillcolor="white [3201]" strokecolor="white [3212]" strokeweight=".5pt">
                <v:textbox>
                  <w:txbxContent>
                    <w:p w14:paraId="482590BF" w14:textId="4DB32A7B" w:rsidR="00F66483" w:rsidRPr="00BC70A4" w:rsidRDefault="002014C3" w:rsidP="00F66483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602-</w:t>
                      </w:r>
                      <w:r w:rsidR="00F66483" w:rsidRPr="00BC70A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ang </w:t>
                      </w:r>
                      <w:r w:rsidR="00F66483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2/2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8A257B" w:rsidRPr="00E32FBF">
        <w:rPr>
          <w:rFonts w:ascii="Times New Roman" w:eastAsia="Times New Roman" w:hAnsi="Times New Roman" w:cs="Times New Roman"/>
          <w:sz w:val="28"/>
          <w:szCs w:val="28"/>
        </w:rPr>
        <w:br w:type="page"/>
      </w:r>
      <w:r w:rsidR="00315920" w:rsidRPr="00E32FBF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14:paraId="6488901E" w14:textId="77777777" w:rsidR="00315920" w:rsidRPr="00E32FBF" w:rsidRDefault="00315920" w:rsidP="00315920">
      <w:pPr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r w:rsidRPr="00E32FBF">
        <w:rPr>
          <w:rFonts w:ascii="Times New Roman" w:hAnsi="Times New Roman" w:cs="Times New Roman"/>
          <w:sz w:val="28"/>
          <w:szCs w:val="28"/>
        </w:rPr>
        <w:t>ĐỀ KIỂM TRA GIỮA KÌ I. NĂM HỌC 2023-2024</w:t>
      </w:r>
    </w:p>
    <w:p w14:paraId="660DA9DC" w14:textId="77777777" w:rsidR="00315920" w:rsidRPr="00E32FBF" w:rsidRDefault="00315920" w:rsidP="003159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32FBF">
        <w:rPr>
          <w:rFonts w:ascii="Times New Roman" w:hAnsi="Times New Roman" w:cs="Times New Roman"/>
          <w:bCs/>
          <w:sz w:val="28"/>
          <w:szCs w:val="28"/>
        </w:rPr>
        <w:t xml:space="preserve">Môn: </w:t>
      </w:r>
      <w:r w:rsidRPr="00E32FBF">
        <w:rPr>
          <w:rFonts w:ascii="Times New Roman" w:hAnsi="Times New Roman" w:cs="Times New Roman"/>
          <w:b/>
          <w:bCs/>
          <w:sz w:val="28"/>
          <w:szCs w:val="28"/>
        </w:rPr>
        <w:t xml:space="preserve">TOÁN 6 </w:t>
      </w:r>
    </w:p>
    <w:p w14:paraId="353A4A65" w14:textId="77777777" w:rsidR="00315920" w:rsidRPr="00E32FBF" w:rsidRDefault="00315920" w:rsidP="00315920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32FBF">
        <w:rPr>
          <w:rFonts w:ascii="Times New Roman" w:hAnsi="Times New Roman" w:cs="Times New Roman"/>
          <w:b/>
          <w:bCs/>
          <w:sz w:val="28"/>
          <w:szCs w:val="28"/>
          <w:u w:val="single"/>
        </w:rPr>
        <w:t>Mã đề: 602</w:t>
      </w:r>
    </w:p>
    <w:p w14:paraId="1844C6A2" w14:textId="77777777" w:rsidR="00315920" w:rsidRPr="00E32FBF" w:rsidRDefault="00315920" w:rsidP="00315920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FBF">
        <w:rPr>
          <w:rFonts w:ascii="Times New Roman" w:hAnsi="Times New Roman" w:cs="Times New Roman"/>
          <w:b/>
          <w:bCs/>
          <w:sz w:val="28"/>
          <w:szCs w:val="28"/>
        </w:rPr>
        <w:t xml:space="preserve">I. TRẮC NGHIỆM KHÁCH QUAN: </w:t>
      </w:r>
      <w:r w:rsidRPr="00E32FBF">
        <w:rPr>
          <w:rFonts w:ascii="Times New Roman" w:hAnsi="Times New Roman" w:cs="Times New Roman"/>
          <w:i/>
          <w:sz w:val="28"/>
          <w:szCs w:val="28"/>
        </w:rPr>
        <w:t>Mỗi câu trả lời đúng được 0,25 điểm</w:t>
      </w:r>
    </w:p>
    <w:tbl>
      <w:tblPr>
        <w:tblStyle w:val="TableGrid"/>
        <w:tblW w:w="936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1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</w:tblGrid>
      <w:tr w:rsidR="00E32FBF" w:rsidRPr="00E32FBF" w14:paraId="391A45E1" w14:textId="77777777" w:rsidTr="00F10176">
        <w:trPr>
          <w:trHeight w:val="305"/>
        </w:trPr>
        <w:tc>
          <w:tcPr>
            <w:tcW w:w="1131" w:type="dxa"/>
            <w:vAlign w:val="center"/>
          </w:tcPr>
          <w:p w14:paraId="2184E256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86" w:type="dxa"/>
            <w:vAlign w:val="center"/>
          </w:tcPr>
          <w:p w14:paraId="01EBBA8A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86" w:type="dxa"/>
            <w:vAlign w:val="center"/>
          </w:tcPr>
          <w:p w14:paraId="4B5FE393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86" w:type="dxa"/>
            <w:vAlign w:val="center"/>
          </w:tcPr>
          <w:p w14:paraId="38AA5506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86" w:type="dxa"/>
            <w:vAlign w:val="center"/>
          </w:tcPr>
          <w:p w14:paraId="798C90C2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86" w:type="dxa"/>
            <w:vAlign w:val="center"/>
          </w:tcPr>
          <w:p w14:paraId="209A4A8E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86" w:type="dxa"/>
            <w:vAlign w:val="center"/>
          </w:tcPr>
          <w:p w14:paraId="5A2AE899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86" w:type="dxa"/>
            <w:vAlign w:val="center"/>
          </w:tcPr>
          <w:p w14:paraId="3B2A2C92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86" w:type="dxa"/>
            <w:vAlign w:val="center"/>
          </w:tcPr>
          <w:p w14:paraId="5BFCA199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86" w:type="dxa"/>
            <w:vAlign w:val="center"/>
          </w:tcPr>
          <w:p w14:paraId="05D04C24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86" w:type="dxa"/>
            <w:vAlign w:val="center"/>
          </w:tcPr>
          <w:p w14:paraId="2305C796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86" w:type="dxa"/>
            <w:vAlign w:val="center"/>
          </w:tcPr>
          <w:p w14:paraId="2FC69C69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86" w:type="dxa"/>
            <w:vAlign w:val="center"/>
          </w:tcPr>
          <w:p w14:paraId="716B3697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E32FBF" w:rsidRPr="00E32FBF" w14:paraId="4EAF661C" w14:textId="77777777" w:rsidTr="00F10176">
        <w:trPr>
          <w:trHeight w:val="611"/>
        </w:trPr>
        <w:tc>
          <w:tcPr>
            <w:tcW w:w="1131" w:type="dxa"/>
            <w:vAlign w:val="center"/>
          </w:tcPr>
          <w:p w14:paraId="3FF78881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686" w:type="dxa"/>
            <w:vAlign w:val="center"/>
          </w:tcPr>
          <w:p w14:paraId="163C8672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2AFE8521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86" w:type="dxa"/>
            <w:vAlign w:val="center"/>
          </w:tcPr>
          <w:p w14:paraId="014601EF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75C4D11D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1A973495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35C8FE7D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686" w:type="dxa"/>
            <w:vAlign w:val="center"/>
          </w:tcPr>
          <w:p w14:paraId="7AD7CA63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437C3505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0F0AE0CE" w14:textId="23B87C92" w:rsidR="00315920" w:rsidRPr="00E32FBF" w:rsidRDefault="00940D65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bookmarkStart w:id="0" w:name="_GoBack"/>
            <w:bookmarkEnd w:id="0"/>
          </w:p>
        </w:tc>
        <w:tc>
          <w:tcPr>
            <w:tcW w:w="686" w:type="dxa"/>
            <w:vAlign w:val="center"/>
          </w:tcPr>
          <w:p w14:paraId="2F5EE61A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14:paraId="66AE2DD0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14:paraId="43207182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14:paraId="39ED30DD" w14:textId="77777777" w:rsidR="00315920" w:rsidRPr="00E32FBF" w:rsidRDefault="00315920" w:rsidP="00315920">
      <w:pPr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FBF">
        <w:rPr>
          <w:rFonts w:ascii="Times New Roman" w:hAnsi="Times New Roman" w:cs="Times New Roman"/>
          <w:b/>
          <w:sz w:val="28"/>
          <w:szCs w:val="28"/>
        </w:rPr>
        <w:t>II. TỰ LUẬ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8"/>
        <w:gridCol w:w="825"/>
        <w:gridCol w:w="6680"/>
        <w:gridCol w:w="1267"/>
      </w:tblGrid>
      <w:tr w:rsidR="00E32FBF" w:rsidRPr="00E32FBF" w14:paraId="3FDE57B1" w14:textId="77777777" w:rsidTr="00F10176">
        <w:tc>
          <w:tcPr>
            <w:tcW w:w="1403" w:type="dxa"/>
            <w:gridSpan w:val="2"/>
            <w:vAlign w:val="center"/>
          </w:tcPr>
          <w:p w14:paraId="5B786F51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6680" w:type="dxa"/>
            <w:vAlign w:val="center"/>
          </w:tcPr>
          <w:p w14:paraId="365358E2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267" w:type="dxa"/>
            <w:vAlign w:val="center"/>
          </w:tcPr>
          <w:p w14:paraId="3685A381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E32FBF" w:rsidRPr="00E32FBF" w14:paraId="42956D24" w14:textId="77777777" w:rsidTr="00F10176">
        <w:tc>
          <w:tcPr>
            <w:tcW w:w="578" w:type="dxa"/>
          </w:tcPr>
          <w:p w14:paraId="4FD6F43F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25" w:type="dxa"/>
          </w:tcPr>
          <w:p w14:paraId="0464F1A7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2F974233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ính (tính nhanh nếu có thể)</w:t>
            </w:r>
          </w:p>
        </w:tc>
        <w:tc>
          <w:tcPr>
            <w:tcW w:w="1267" w:type="dxa"/>
          </w:tcPr>
          <w:p w14:paraId="58D370A6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2 điểm</w:t>
            </w:r>
          </w:p>
        </w:tc>
      </w:tr>
      <w:tr w:rsidR="00E32FBF" w:rsidRPr="00E32FBF" w14:paraId="726BCC50" w14:textId="77777777" w:rsidTr="00F10176">
        <w:tc>
          <w:tcPr>
            <w:tcW w:w="578" w:type="dxa"/>
          </w:tcPr>
          <w:p w14:paraId="7988D9F0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121DC08E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14:paraId="1A70BE83" w14:textId="77777777" w:rsidR="00315920" w:rsidRPr="00E32FBF" w:rsidRDefault="00315920" w:rsidP="00F10176">
            <w:pPr>
              <w:tabs>
                <w:tab w:val="left" w:pos="178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kern w:val="28"/>
                <w:position w:val="-62"/>
                <w:sz w:val="28"/>
                <w:szCs w:val="28"/>
              </w:rPr>
              <w:object w:dxaOrig="2620" w:dyaOrig="1359" w14:anchorId="52BAC659">
                <v:shape id="_x0000_i1046" type="#_x0000_t75" style="width:168pt;height:87.5pt" o:ole="">
                  <v:imagedata r:id="rId50" o:title=""/>
                </v:shape>
                <o:OLEObject Type="Embed" ProgID="Equation.DSMT4" ShapeID="_x0000_i1046" DrawAspect="Content" ObjectID="_1760701428" r:id="rId51"/>
              </w:object>
            </w:r>
          </w:p>
        </w:tc>
        <w:tc>
          <w:tcPr>
            <w:tcW w:w="1267" w:type="dxa"/>
          </w:tcPr>
          <w:p w14:paraId="72496088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094369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75 đ</w:t>
            </w:r>
          </w:p>
        </w:tc>
      </w:tr>
      <w:tr w:rsidR="00E32FBF" w:rsidRPr="00E32FBF" w14:paraId="65C0583F" w14:textId="77777777" w:rsidTr="00F10176">
        <w:tc>
          <w:tcPr>
            <w:tcW w:w="578" w:type="dxa"/>
          </w:tcPr>
          <w:p w14:paraId="2C8A099B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469F528E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14:paraId="692EE3DB" w14:textId="77777777" w:rsidR="00315920" w:rsidRPr="00E32FBF" w:rsidRDefault="00315920" w:rsidP="00F10176">
            <w:pPr>
              <w:spacing w:line="276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position w:val="-84"/>
                <w:sz w:val="28"/>
                <w:szCs w:val="28"/>
              </w:rPr>
              <w:object w:dxaOrig="2260" w:dyaOrig="1920" w14:anchorId="625829C8">
                <v:shape id="_x0000_i1047" type="#_x0000_t75" style="width:114pt;height:97.5pt" o:ole="">
                  <v:imagedata r:id="rId52" o:title=""/>
                </v:shape>
                <o:OLEObject Type="Embed" ProgID="Equation.DSMT4" ShapeID="_x0000_i1047" DrawAspect="Content" ObjectID="_1760701429" r:id="rId53"/>
              </w:object>
            </w:r>
          </w:p>
        </w:tc>
        <w:tc>
          <w:tcPr>
            <w:tcW w:w="1267" w:type="dxa"/>
          </w:tcPr>
          <w:p w14:paraId="46E83355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506177F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E32FBF" w:rsidRPr="00E32FBF" w14:paraId="46D033EC" w14:textId="77777777" w:rsidTr="00F10176">
        <w:tc>
          <w:tcPr>
            <w:tcW w:w="578" w:type="dxa"/>
          </w:tcPr>
          <w:p w14:paraId="1F06656B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536D8F5D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6680" w:type="dxa"/>
          </w:tcPr>
          <w:p w14:paraId="2D21C64B" w14:textId="77777777" w:rsidR="00315920" w:rsidRPr="00E32FBF" w:rsidRDefault="00315920" w:rsidP="00F101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E32FBF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2120" w:dyaOrig="1400" w14:anchorId="6B47DB9C">
                <v:shape id="_x0000_i1048" type="#_x0000_t75" style="width:106pt;height:68.5pt" o:ole="">
                  <v:imagedata r:id="rId54" o:title=""/>
                </v:shape>
                <o:OLEObject Type="Embed" ProgID="Equation.DSMT4" ShapeID="_x0000_i1048" DrawAspect="Content" ObjectID="_1760701430" r:id="rId55"/>
              </w:object>
            </w:r>
          </w:p>
        </w:tc>
        <w:tc>
          <w:tcPr>
            <w:tcW w:w="1267" w:type="dxa"/>
          </w:tcPr>
          <w:p w14:paraId="03C0E71E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A6F2266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48754E2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75đ</w:t>
            </w:r>
          </w:p>
        </w:tc>
      </w:tr>
      <w:tr w:rsidR="00E32FBF" w:rsidRPr="00E32FBF" w14:paraId="04388F23" w14:textId="77777777" w:rsidTr="00F10176">
        <w:tc>
          <w:tcPr>
            <w:tcW w:w="578" w:type="dxa"/>
          </w:tcPr>
          <w:p w14:paraId="3C64CC10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25" w:type="dxa"/>
          </w:tcPr>
          <w:p w14:paraId="01F547CD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39D0299D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ìm x</w:t>
            </w:r>
          </w:p>
        </w:tc>
        <w:tc>
          <w:tcPr>
            <w:tcW w:w="1267" w:type="dxa"/>
          </w:tcPr>
          <w:p w14:paraId="01D930FA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2 điểm</w:t>
            </w:r>
          </w:p>
        </w:tc>
      </w:tr>
      <w:tr w:rsidR="00E32FBF" w:rsidRPr="00E32FBF" w14:paraId="2D8237AB" w14:textId="77777777" w:rsidTr="00F10176">
        <w:tc>
          <w:tcPr>
            <w:tcW w:w="578" w:type="dxa"/>
          </w:tcPr>
          <w:p w14:paraId="08D7DA8F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5BE843D4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14:paraId="55592EBC" w14:textId="4CA6C86B" w:rsidR="00C64EBD" w:rsidRPr="00E32FBF" w:rsidRDefault="00315920" w:rsidP="00F10176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320" w:dyaOrig="300" w14:anchorId="3EC0D679">
                <v:shape id="_x0000_i1049" type="#_x0000_t75" style="width:66pt;height:16pt" o:ole="">
                  <v:imagedata r:id="rId39" o:title=""/>
                </v:shape>
                <o:OLEObject Type="Embed" ProgID="Equation.DSMT4" ShapeID="_x0000_i1049" DrawAspect="Content" ObjectID="_1760701431" r:id="rId56"/>
              </w:object>
            </w:r>
          </w:p>
          <w:p w14:paraId="683867E2" w14:textId="77777777" w:rsidR="00315920" w:rsidRPr="00E32FBF" w:rsidRDefault="00315920" w:rsidP="00F10176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1380" w:dyaOrig="680" w14:anchorId="06F0C1E4">
                <v:shape id="_x0000_i1050" type="#_x0000_t75" style="width:70pt;height:34pt" o:ole="">
                  <v:imagedata r:id="rId57" o:title=""/>
                </v:shape>
                <o:OLEObject Type="Embed" ProgID="Equation.DSMT4" ShapeID="_x0000_i1050" DrawAspect="Content" ObjectID="_1760701432" r:id="rId58"/>
              </w:object>
            </w:r>
          </w:p>
          <w:p w14:paraId="3D29AFF9" w14:textId="41016CB2" w:rsidR="00C64EBD" w:rsidRPr="00E32FBF" w:rsidRDefault="00C64EBD" w:rsidP="00F10176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Vậy x = 117</w:t>
            </w:r>
          </w:p>
        </w:tc>
        <w:tc>
          <w:tcPr>
            <w:tcW w:w="1267" w:type="dxa"/>
          </w:tcPr>
          <w:p w14:paraId="0350AC84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F6FB40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611A20A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1 đ</w:t>
            </w:r>
          </w:p>
        </w:tc>
      </w:tr>
      <w:tr w:rsidR="00E32FBF" w:rsidRPr="00E32FBF" w14:paraId="1124C31C" w14:textId="77777777" w:rsidTr="00F10176">
        <w:tc>
          <w:tcPr>
            <w:tcW w:w="578" w:type="dxa"/>
          </w:tcPr>
          <w:p w14:paraId="779E7362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14BD75C2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14:paraId="6107E0E5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040" w:dyaOrig="2060" w14:anchorId="5D4B0AD0">
                <v:shape id="_x0000_i1051" type="#_x0000_t75" style="width:102pt;height:103.5pt" o:ole="">
                  <v:imagedata r:id="rId59" o:title=""/>
                </v:shape>
                <o:OLEObject Type="Embed" ProgID="Equation.DSMT4" ShapeID="_x0000_i1051" DrawAspect="Content" ObjectID="_1760701433" r:id="rId60"/>
              </w:object>
            </w:r>
          </w:p>
          <w:p w14:paraId="435B5065" w14:textId="1DEB9A9E" w:rsidR="00C64EBD" w:rsidRPr="00E32FBF" w:rsidRDefault="00C64EBD" w:rsidP="00F10176">
            <w:pPr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Vậy x = 3</w:t>
            </w:r>
          </w:p>
        </w:tc>
        <w:tc>
          <w:tcPr>
            <w:tcW w:w="1267" w:type="dxa"/>
          </w:tcPr>
          <w:p w14:paraId="21280005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9584AE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0FB7EB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0F6865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E32FBF" w:rsidRPr="00E32FBF" w14:paraId="1B7D3571" w14:textId="77777777" w:rsidTr="00F10176">
        <w:tc>
          <w:tcPr>
            <w:tcW w:w="578" w:type="dxa"/>
          </w:tcPr>
          <w:p w14:paraId="4A5DD500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0CC133F3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</w:p>
        </w:tc>
        <w:tc>
          <w:tcPr>
            <w:tcW w:w="6680" w:type="dxa"/>
          </w:tcPr>
          <w:p w14:paraId="6AF2A7AC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299" w:dyaOrig="1620" w14:anchorId="22EAB63D">
                <v:shape id="_x0000_i1052" type="#_x0000_t75" style="width:115.5pt;height:82.5pt" o:ole="">
                  <v:imagedata r:id="rId61" o:title=""/>
                </v:shape>
                <o:OLEObject Type="Embed" ProgID="Equation.DSMT4" ShapeID="_x0000_i1052" DrawAspect="Content" ObjectID="_1760701434" r:id="rId62"/>
              </w:object>
            </w:r>
          </w:p>
          <w:p w14:paraId="7A176CBD" w14:textId="2EEB811C" w:rsidR="00315920" w:rsidRPr="00E32FBF" w:rsidRDefault="00C64EBD" w:rsidP="00F10176">
            <w:pPr>
              <w:spacing w:line="276" w:lineRule="auto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 w:rsidRPr="00E32FBF">
              <w:rPr>
                <w:rFonts w:ascii="Times New Roman" w:eastAsia="Times New Roman" w:hAnsi="Times New Roman" w:cs="Times New Roman"/>
                <w:sz w:val="28"/>
                <w:szCs w:val="28"/>
              </w:rPr>
              <w:t>Vậy x = 0</w:t>
            </w:r>
          </w:p>
        </w:tc>
        <w:tc>
          <w:tcPr>
            <w:tcW w:w="1267" w:type="dxa"/>
          </w:tcPr>
          <w:p w14:paraId="6FB38738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5575339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20907F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540300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03165A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E32FBF" w:rsidRPr="00E32FBF" w14:paraId="3AD23D89" w14:textId="77777777" w:rsidTr="00F10176">
        <w:tc>
          <w:tcPr>
            <w:tcW w:w="578" w:type="dxa"/>
          </w:tcPr>
          <w:p w14:paraId="2D77F31D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25" w:type="dxa"/>
          </w:tcPr>
          <w:p w14:paraId="6DB668D0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09DFE622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ình học</w:t>
            </w:r>
          </w:p>
        </w:tc>
        <w:tc>
          <w:tcPr>
            <w:tcW w:w="1267" w:type="dxa"/>
          </w:tcPr>
          <w:p w14:paraId="6D8C4F7C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2,5 điểm</w:t>
            </w:r>
          </w:p>
        </w:tc>
      </w:tr>
      <w:tr w:rsidR="00E32FBF" w:rsidRPr="00E32FBF" w14:paraId="03BA42A8" w14:textId="77777777" w:rsidTr="00F10176">
        <w:trPr>
          <w:trHeight w:val="751"/>
        </w:trPr>
        <w:tc>
          <w:tcPr>
            <w:tcW w:w="578" w:type="dxa"/>
          </w:tcPr>
          <w:p w14:paraId="2E8F836B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52B160C2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14:paraId="79D9D7DA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Hình chữ nhật MNPQ</w:t>
            </w:r>
          </w:p>
          <w:p w14:paraId="353ABD2F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Hình thoi ABCD</w:t>
            </w:r>
          </w:p>
        </w:tc>
        <w:tc>
          <w:tcPr>
            <w:tcW w:w="1267" w:type="dxa"/>
          </w:tcPr>
          <w:p w14:paraId="297878A3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  <w:p w14:paraId="0DB8C069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E32FBF" w:rsidRPr="00E32FBF" w14:paraId="5CF5B8EA" w14:textId="77777777" w:rsidTr="00F10176">
        <w:tc>
          <w:tcPr>
            <w:tcW w:w="578" w:type="dxa"/>
          </w:tcPr>
          <w:p w14:paraId="1B9BD796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44AA63F1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14:paraId="57C8F535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Diện tích hình chữ nhật MNPQ là: 8.6 = 48 (</w:t>
            </w:r>
            <w:r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60" w14:anchorId="215E127C">
                <v:shape id="_x0000_i1053" type="#_x0000_t75" style="width:18pt;height:18pt" o:ole="">
                  <v:imagedata r:id="rId63" o:title=""/>
                </v:shape>
                <o:OLEObject Type="Embed" ProgID="Equation.DSMT4" ShapeID="_x0000_i1053" DrawAspect="Content" ObjectID="_1760701435" r:id="rId64"/>
              </w:objec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5373D83B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Diện tích hình thoi EFGH là: 8.6:2 = 24 (</w:t>
            </w:r>
            <w:r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60" w14:anchorId="30F7EE19">
                <v:shape id="_x0000_i1054" type="#_x0000_t75" style="width:18pt;height:18pt" o:ole="">
                  <v:imagedata r:id="rId63" o:title=""/>
                </v:shape>
                <o:OLEObject Type="Embed" ProgID="Equation.DSMT4" ShapeID="_x0000_i1054" DrawAspect="Content" ObjectID="_1760701436" r:id="rId65"/>
              </w:object>
            </w: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267" w:type="dxa"/>
          </w:tcPr>
          <w:p w14:paraId="1E3B3171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  <w:p w14:paraId="5FE48601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</w:tr>
      <w:tr w:rsidR="00E32FBF" w:rsidRPr="00E32FBF" w14:paraId="3DC82ACA" w14:textId="77777777" w:rsidTr="00F10176">
        <w:tc>
          <w:tcPr>
            <w:tcW w:w="578" w:type="dxa"/>
          </w:tcPr>
          <w:p w14:paraId="59C3E011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25" w:type="dxa"/>
          </w:tcPr>
          <w:p w14:paraId="4A77DE11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6680" w:type="dxa"/>
          </w:tcPr>
          <w:p w14:paraId="738F0F9C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Chu vi hình chữ nhật là: </w:t>
            </w:r>
            <w:r w:rsidRPr="00E32FB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80" w:dyaOrig="400" w14:anchorId="327600C3">
                <v:shape id="_x0000_i1055" type="#_x0000_t75" style="width:100pt;height:20.5pt" o:ole="">
                  <v:imagedata r:id="rId66" o:title=""/>
                </v:shape>
                <o:OLEObject Type="Embed" ProgID="Equation.DSMT4" ShapeID="_x0000_i1055" DrawAspect="Content" ObjectID="_1760701437" r:id="rId67"/>
              </w:object>
            </w:r>
          </w:p>
          <w:p w14:paraId="5256C0EB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Để quấn hết khung nhôm đó cần số tiền là: </w:t>
            </w:r>
          </w:p>
          <w:p w14:paraId="6533CAEA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28 . 40 000 = 1 120 000 ( đồng)</w:t>
            </w:r>
          </w:p>
        </w:tc>
        <w:tc>
          <w:tcPr>
            <w:tcW w:w="1267" w:type="dxa"/>
          </w:tcPr>
          <w:p w14:paraId="0EFC6128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  <w:p w14:paraId="0327EF76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1A30A0" w14:textId="61E02984" w:rsidR="00315920" w:rsidRPr="00E32FBF" w:rsidRDefault="002014C3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</w:tc>
      </w:tr>
      <w:tr w:rsidR="00E32FBF" w:rsidRPr="00E32FBF" w14:paraId="7738C5E3" w14:textId="77777777" w:rsidTr="00F10176">
        <w:tc>
          <w:tcPr>
            <w:tcW w:w="578" w:type="dxa"/>
          </w:tcPr>
          <w:p w14:paraId="431E6EDC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25" w:type="dxa"/>
          </w:tcPr>
          <w:p w14:paraId="018FC1D8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030C3FBC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267" w:type="dxa"/>
          </w:tcPr>
          <w:p w14:paraId="07F5AE9F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b/>
                <w:sz w:val="28"/>
                <w:szCs w:val="28"/>
              </w:rPr>
              <w:t>0,5 điểm</w:t>
            </w:r>
          </w:p>
        </w:tc>
      </w:tr>
      <w:tr w:rsidR="00315920" w:rsidRPr="00E32FBF" w14:paraId="46FF479D" w14:textId="77777777" w:rsidTr="00F10176">
        <w:tc>
          <w:tcPr>
            <w:tcW w:w="578" w:type="dxa"/>
          </w:tcPr>
          <w:p w14:paraId="580C88E6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5" w:type="dxa"/>
          </w:tcPr>
          <w:p w14:paraId="73ECD4F7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80" w:type="dxa"/>
          </w:tcPr>
          <w:p w14:paraId="5FB2F9C5" w14:textId="18E62278" w:rsidR="00315920" w:rsidRPr="00E32FBF" w:rsidRDefault="0073257E" w:rsidP="00F10176">
            <w:pPr>
              <w:tabs>
                <w:tab w:val="left" w:pos="694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860" w:dyaOrig="380" w14:anchorId="31DA25BA">
                <v:shape id="_x0000_i1056" type="#_x0000_t75" style="width:143.5pt;height:18pt" o:ole="">
                  <v:imagedata r:id="rId46" o:title=""/>
                </v:shape>
                <o:OLEObject Type="Embed" ProgID="Equation.DSMT4" ShapeID="_x0000_i1056" DrawAspect="Content" ObjectID="_1760701438" r:id="rId68"/>
              </w:object>
            </w:r>
          </w:p>
          <w:p w14:paraId="61555B30" w14:textId="77777777" w:rsidR="00315920" w:rsidRPr="00E32FBF" w:rsidRDefault="0073257E" w:rsidP="00F10176">
            <w:pPr>
              <w:tabs>
                <w:tab w:val="left" w:pos="694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Có: </w:t>
            </w:r>
            <w:r w:rsidRPr="00E32FB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860" w:dyaOrig="380" w14:anchorId="4FE7E323">
                <v:shape id="_x0000_i1057" type="#_x0000_t75" style="width:143.5pt;height:18pt" o:ole="">
                  <v:imagedata r:id="rId46" o:title=""/>
                </v:shape>
                <o:OLEObject Type="Embed" ProgID="Equation.DSMT4" ShapeID="_x0000_i1057" DrawAspect="Content" ObjectID="_1760701439" r:id="rId69"/>
              </w:object>
            </w:r>
          </w:p>
          <w:p w14:paraId="3BE0CAA2" w14:textId="77777777" w:rsidR="0073257E" w:rsidRPr="00E32FBF" w:rsidRDefault="0073257E" w:rsidP="00F10176">
            <w:pPr>
              <w:tabs>
                <w:tab w:val="left" w:pos="694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040" w:dyaOrig="380" w14:anchorId="2298273E">
                <v:shape id="_x0000_i1058" type="#_x0000_t75" style="width:153pt;height:18pt" o:ole="">
                  <v:imagedata r:id="rId70" o:title=""/>
                </v:shape>
                <o:OLEObject Type="Embed" ProgID="Equation.DSMT4" ShapeID="_x0000_i1058" DrawAspect="Content" ObjectID="_1760701440" r:id="rId71"/>
              </w:object>
            </w:r>
          </w:p>
          <w:p w14:paraId="4A7886C2" w14:textId="77777777" w:rsidR="0073257E" w:rsidRPr="00E32FBF" w:rsidRDefault="0073257E" w:rsidP="00F10176">
            <w:pPr>
              <w:tabs>
                <w:tab w:val="left" w:pos="6945"/>
              </w:tabs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E32FBF">
              <w:rPr>
                <w:position w:val="-6"/>
              </w:rPr>
              <w:object w:dxaOrig="1820" w:dyaOrig="320" w14:anchorId="72135D21">
                <v:shape id="_x0000_i1059" type="#_x0000_t75" style="width:90.5pt;height:15.5pt" o:ole="">
                  <v:imagedata r:id="rId72" o:title=""/>
                </v:shape>
                <o:OLEObject Type="Embed" ProgID="Equation.DSMT4" ShapeID="_x0000_i1059" DrawAspect="Content" ObjectID="_1760701441" r:id="rId73"/>
              </w:object>
            </w:r>
          </w:p>
          <w:p w14:paraId="24E73165" w14:textId="77777777" w:rsidR="0073257E" w:rsidRPr="00E32FBF" w:rsidRDefault="0073257E" w:rsidP="00F10176">
            <w:pPr>
              <w:tabs>
                <w:tab w:val="left" w:pos="6945"/>
              </w:tabs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Hay: </w:t>
            </w:r>
            <w:r w:rsidR="00857EA7" w:rsidRPr="00E32FB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60" w:dyaOrig="320" w14:anchorId="2031B08A">
                <v:shape id="_x0000_i1060" type="#_x0000_t75" style="width:153pt;height:15.5pt" o:ole="">
                  <v:imagedata r:id="rId74" o:title=""/>
                </v:shape>
                <o:OLEObject Type="Embed" ProgID="Equation.DSMT4" ShapeID="_x0000_i1060" DrawAspect="Content" ObjectID="_1760701442" r:id="rId75"/>
              </w:object>
            </w:r>
            <w:r w:rsidR="00857EA7" w:rsidRPr="00E32FBF">
              <w:rPr>
                <w:rFonts w:ascii="Times New Roman" w:hAnsi="Times New Roman" w:cs="Times New Roman"/>
                <w:sz w:val="28"/>
                <w:szCs w:val="28"/>
              </w:rPr>
              <w:t>, mà theo đề bài ta có:</w:t>
            </w:r>
            <w:r w:rsidR="00857EA7" w:rsidRPr="00E32FBF">
              <w:t xml:space="preserve"> </w:t>
            </w:r>
          </w:p>
          <w:p w14:paraId="72149C31" w14:textId="77777777" w:rsidR="00857EA7" w:rsidRPr="00E32FBF" w:rsidRDefault="00857EA7" w:rsidP="00F10176">
            <w:pPr>
              <w:tabs>
                <w:tab w:val="left" w:pos="6945"/>
              </w:tabs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2A+3=3</w:t>
            </w:r>
            <w:r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n</w:t>
            </w:r>
          </w:p>
          <w:p w14:paraId="529BCCEE" w14:textId="34527D5D" w:rsidR="00857EA7" w:rsidRPr="00E32FBF" w:rsidRDefault="00857EA7" w:rsidP="00F10176">
            <w:pPr>
              <w:tabs>
                <w:tab w:val="left" w:pos="694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Suy ra: 3</w:t>
            </w:r>
            <w:r w:rsidR="00CA17EB"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01</w:t>
            </w:r>
            <w:r w:rsidR="00CA17EB" w:rsidRPr="00E32FBF">
              <w:rPr>
                <w:rFonts w:ascii="Times New Roman" w:hAnsi="Times New Roman" w:cs="Times New Roman"/>
                <w:sz w:val="28"/>
                <w:szCs w:val="28"/>
              </w:rPr>
              <w:t>=3</w:t>
            </w:r>
            <w:r w:rsidR="00CA17EB" w:rsidRPr="00E32FB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n </w:t>
            </w:r>
            <w:r w:rsidR="00CA17EB" w:rsidRPr="00E32FBF">
              <w:rPr>
                <w:rFonts w:ascii="Times New Roman" w:hAnsi="Times New Roman" w:cs="Times New Roman"/>
                <w:sz w:val="28"/>
                <w:szCs w:val="28"/>
              </w:rPr>
              <w:t>=&gt; n = 101</w:t>
            </w:r>
          </w:p>
        </w:tc>
        <w:tc>
          <w:tcPr>
            <w:tcW w:w="1267" w:type="dxa"/>
          </w:tcPr>
          <w:p w14:paraId="3E11B8E0" w14:textId="77777777" w:rsidR="00315920" w:rsidRPr="00E32FBF" w:rsidRDefault="00315920" w:rsidP="00F1017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EE513A" w14:textId="77777777" w:rsidR="00315920" w:rsidRPr="00E32FBF" w:rsidRDefault="00315920" w:rsidP="00F1017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>0,25 đ</w:t>
            </w:r>
          </w:p>
          <w:p w14:paraId="79AEEE77" w14:textId="77777777" w:rsidR="00315920" w:rsidRPr="00E32FBF" w:rsidRDefault="00315920" w:rsidP="00F1017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32FBF">
              <w:rPr>
                <w:rFonts w:ascii="Times New Roman" w:hAnsi="Times New Roman" w:cs="Times New Roman"/>
                <w:sz w:val="28"/>
                <w:szCs w:val="28"/>
              </w:rPr>
              <w:t xml:space="preserve">  0,25 đ</w:t>
            </w:r>
          </w:p>
        </w:tc>
      </w:tr>
    </w:tbl>
    <w:p w14:paraId="4A6B1997" w14:textId="77777777" w:rsidR="00315920" w:rsidRPr="00E32FBF" w:rsidRDefault="00315920" w:rsidP="0031592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1235" w:type="dxa"/>
        <w:tblInd w:w="-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451"/>
        <w:gridCol w:w="222"/>
        <w:gridCol w:w="222"/>
        <w:gridCol w:w="222"/>
      </w:tblGrid>
      <w:tr w:rsidR="00E32FBF" w:rsidRPr="00E32FBF" w14:paraId="77458EC2" w14:textId="77777777" w:rsidTr="00F10176">
        <w:tc>
          <w:tcPr>
            <w:tcW w:w="2610" w:type="dxa"/>
          </w:tcPr>
          <w:p w14:paraId="09C1A19B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1123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610"/>
              <w:gridCol w:w="3080"/>
              <w:gridCol w:w="2680"/>
              <w:gridCol w:w="2865"/>
            </w:tblGrid>
            <w:tr w:rsidR="00E32FBF" w:rsidRPr="00E32FBF" w14:paraId="32125006" w14:textId="77777777" w:rsidTr="002655F1">
              <w:tc>
                <w:tcPr>
                  <w:tcW w:w="2610" w:type="dxa"/>
                </w:tcPr>
                <w:p w14:paraId="6461726D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BGH duyệt</w:t>
                  </w:r>
                </w:p>
                <w:p w14:paraId="096FA581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1B2CFA8A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27944E36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7F892B6E" w14:textId="39FF3518" w:rsidR="00315920" w:rsidRPr="00E32FBF" w:rsidRDefault="00315920" w:rsidP="00F10176">
                  <w:pPr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3080" w:type="dxa"/>
                </w:tcPr>
                <w:p w14:paraId="4C54158B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TCM</w:t>
                  </w:r>
                </w:p>
                <w:p w14:paraId="50CB55A1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23A0DD0D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6D4D1436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410D4950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Đào T.Thanh Loan</w:t>
                  </w:r>
                </w:p>
              </w:tc>
              <w:tc>
                <w:tcPr>
                  <w:tcW w:w="2680" w:type="dxa"/>
                </w:tcPr>
                <w:p w14:paraId="35C258E8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hóm trưởng</w:t>
                  </w:r>
                </w:p>
                <w:p w14:paraId="7BD983C2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62A0B49E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4A3DF713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463C8066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guyễn Thu Huyền</w:t>
                  </w:r>
                </w:p>
              </w:tc>
              <w:tc>
                <w:tcPr>
                  <w:tcW w:w="2865" w:type="dxa"/>
                </w:tcPr>
                <w:p w14:paraId="1A16A37F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Người ra đề</w:t>
                  </w:r>
                </w:p>
                <w:p w14:paraId="718AFBD3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7BEBD2CC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2102D3C6" w14:textId="77777777" w:rsidR="00315920" w:rsidRPr="00E32FBF" w:rsidRDefault="00315920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</w:p>
                <w:p w14:paraId="0483098E" w14:textId="0AAFEF2A" w:rsidR="00315920" w:rsidRPr="00E32FBF" w:rsidRDefault="002B655F" w:rsidP="00F10176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E32FBF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Vũ Thúy Hường</w:t>
                  </w:r>
                </w:p>
              </w:tc>
            </w:tr>
          </w:tbl>
          <w:p w14:paraId="0394BBF1" w14:textId="77777777" w:rsidR="00315920" w:rsidRPr="00E32FBF" w:rsidRDefault="00315920" w:rsidP="00F10176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080" w:type="dxa"/>
          </w:tcPr>
          <w:p w14:paraId="7BFAC425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680" w:type="dxa"/>
          </w:tcPr>
          <w:p w14:paraId="5E43B71A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865" w:type="dxa"/>
          </w:tcPr>
          <w:p w14:paraId="66D43D6E" w14:textId="77777777" w:rsidR="00315920" w:rsidRPr="00E32FBF" w:rsidRDefault="00315920" w:rsidP="00F1017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42829499" w14:textId="77777777" w:rsidR="00315920" w:rsidRPr="00E32FBF" w:rsidRDefault="00315920" w:rsidP="0031592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268B8F9E" w14:textId="77777777" w:rsidR="00315920" w:rsidRPr="00E32FBF" w:rsidRDefault="00315920" w:rsidP="00315920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531178AA" w14:textId="77777777" w:rsidR="00315920" w:rsidRPr="00E32FBF" w:rsidRDefault="00315920" w:rsidP="00315920"/>
    <w:p w14:paraId="604EEA8C" w14:textId="77777777" w:rsidR="00315920" w:rsidRPr="00E32FBF" w:rsidRDefault="00315920" w:rsidP="00315920"/>
    <w:p w14:paraId="57695658" w14:textId="4E88E010" w:rsidR="00B40EAB" w:rsidRPr="00E32FBF" w:rsidRDefault="00B40EAB" w:rsidP="004D6FF1">
      <w:pPr>
        <w:tabs>
          <w:tab w:val="left" w:pos="1785"/>
        </w:tabs>
        <w:jc w:val="center"/>
      </w:pPr>
    </w:p>
    <w:sectPr w:rsidR="00B40EAB" w:rsidRPr="00E32FBF" w:rsidSect="00C64EBD">
      <w:pgSz w:w="11909" w:h="16834" w:code="9"/>
      <w:pgMar w:top="1134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E24129" w14:textId="77777777" w:rsidR="008F1510" w:rsidRDefault="008F1510" w:rsidP="00315920">
      <w:pPr>
        <w:spacing w:after="0" w:line="240" w:lineRule="auto"/>
      </w:pPr>
      <w:r>
        <w:separator/>
      </w:r>
    </w:p>
  </w:endnote>
  <w:endnote w:type="continuationSeparator" w:id="0">
    <w:p w14:paraId="53F5E00D" w14:textId="77777777" w:rsidR="008F1510" w:rsidRDefault="008F1510" w:rsidP="003159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88B3F0" w14:textId="77777777" w:rsidR="008F1510" w:rsidRDefault="008F1510" w:rsidP="00315920">
      <w:pPr>
        <w:spacing w:after="0" w:line="240" w:lineRule="auto"/>
      </w:pPr>
      <w:r>
        <w:separator/>
      </w:r>
    </w:p>
  </w:footnote>
  <w:footnote w:type="continuationSeparator" w:id="0">
    <w:p w14:paraId="7498F2B8" w14:textId="77777777" w:rsidR="008F1510" w:rsidRDefault="008F1510" w:rsidP="0031592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257B"/>
    <w:rsid w:val="00075E8B"/>
    <w:rsid w:val="000F116E"/>
    <w:rsid w:val="00156047"/>
    <w:rsid w:val="0017650E"/>
    <w:rsid w:val="002014C3"/>
    <w:rsid w:val="00244551"/>
    <w:rsid w:val="002655F1"/>
    <w:rsid w:val="002B655F"/>
    <w:rsid w:val="00315920"/>
    <w:rsid w:val="00320E0D"/>
    <w:rsid w:val="00342B47"/>
    <w:rsid w:val="00371E5C"/>
    <w:rsid w:val="00373555"/>
    <w:rsid w:val="00384E09"/>
    <w:rsid w:val="003E6FA6"/>
    <w:rsid w:val="0043004E"/>
    <w:rsid w:val="00442412"/>
    <w:rsid w:val="004D6FF1"/>
    <w:rsid w:val="005174F2"/>
    <w:rsid w:val="0058355D"/>
    <w:rsid w:val="005D091A"/>
    <w:rsid w:val="005E022F"/>
    <w:rsid w:val="006063C6"/>
    <w:rsid w:val="00705B04"/>
    <w:rsid w:val="0073257E"/>
    <w:rsid w:val="007430E7"/>
    <w:rsid w:val="008155D7"/>
    <w:rsid w:val="00853242"/>
    <w:rsid w:val="00857EA7"/>
    <w:rsid w:val="008A257B"/>
    <w:rsid w:val="008E47DB"/>
    <w:rsid w:val="008F1510"/>
    <w:rsid w:val="00921F27"/>
    <w:rsid w:val="00940D65"/>
    <w:rsid w:val="00940EF9"/>
    <w:rsid w:val="00B40EAB"/>
    <w:rsid w:val="00C06BC1"/>
    <w:rsid w:val="00C64EBD"/>
    <w:rsid w:val="00CA17EB"/>
    <w:rsid w:val="00CB717F"/>
    <w:rsid w:val="00E04CD2"/>
    <w:rsid w:val="00E32FBF"/>
    <w:rsid w:val="00E87E61"/>
    <w:rsid w:val="00EB6909"/>
    <w:rsid w:val="00EF4966"/>
    <w:rsid w:val="00F66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7E9207"/>
  <w15:chartTrackingRefBased/>
  <w15:docId w15:val="{5C2822D2-BC61-4134-8516-C1B2005ADE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25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8A257B"/>
    <w:rPr>
      <w:b/>
      <w:bCs/>
    </w:rPr>
  </w:style>
  <w:style w:type="paragraph" w:styleId="NormalWeb">
    <w:name w:val="Normal (Web)"/>
    <w:basedOn w:val="Normal"/>
    <w:uiPriority w:val="99"/>
    <w:unhideWhenUsed/>
    <w:rsid w:val="008A257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A2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159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5920"/>
  </w:style>
  <w:style w:type="paragraph" w:styleId="Footer">
    <w:name w:val="footer"/>
    <w:basedOn w:val="Normal"/>
    <w:link w:val="FooterChar"/>
    <w:uiPriority w:val="99"/>
    <w:unhideWhenUsed/>
    <w:rsid w:val="003159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59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603</Words>
  <Characters>343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12</cp:revision>
  <dcterms:created xsi:type="dcterms:W3CDTF">2023-10-24T03:35:00Z</dcterms:created>
  <dcterms:modified xsi:type="dcterms:W3CDTF">2023-11-05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